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7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media/audio5.wav" ContentType="audio/wav"/>
  <Override PartName="/ppt/media/audio6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707" r:id="rId3"/>
    <p:sldMasterId id="2147483719" r:id="rId4"/>
    <p:sldMasterId id="2147483731" r:id="rId5"/>
    <p:sldMasterId id="2147483743" r:id="rId6"/>
    <p:sldMasterId id="2147483785" r:id="rId7"/>
    <p:sldMasterId id="2147483799" r:id="rId8"/>
  </p:sldMasterIdLst>
  <p:notesMasterIdLst>
    <p:notesMasterId r:id="rId43"/>
  </p:notesMasterIdLst>
  <p:sldIdLst>
    <p:sldId id="1899" r:id="rId9"/>
    <p:sldId id="259" r:id="rId10"/>
    <p:sldId id="271" r:id="rId11"/>
    <p:sldId id="272" r:id="rId12"/>
    <p:sldId id="260" r:id="rId13"/>
    <p:sldId id="261" r:id="rId14"/>
    <p:sldId id="262" r:id="rId15"/>
    <p:sldId id="263" r:id="rId16"/>
    <p:sldId id="269" r:id="rId17"/>
    <p:sldId id="1894" r:id="rId18"/>
    <p:sldId id="1908" r:id="rId19"/>
    <p:sldId id="275" r:id="rId20"/>
    <p:sldId id="1903" r:id="rId21"/>
    <p:sldId id="1904" r:id="rId22"/>
    <p:sldId id="1913" r:id="rId23"/>
    <p:sldId id="1924" r:id="rId24"/>
    <p:sldId id="1905" r:id="rId25"/>
    <p:sldId id="1922" r:id="rId26"/>
    <p:sldId id="1925" r:id="rId27"/>
    <p:sldId id="294" r:id="rId28"/>
    <p:sldId id="295" r:id="rId29"/>
    <p:sldId id="1926" r:id="rId30"/>
    <p:sldId id="326" r:id="rId31"/>
    <p:sldId id="1906" r:id="rId32"/>
    <p:sldId id="1927" r:id="rId33"/>
    <p:sldId id="1902" r:id="rId34"/>
    <p:sldId id="1909" r:id="rId35"/>
    <p:sldId id="328" r:id="rId36"/>
    <p:sldId id="1928" r:id="rId37"/>
    <p:sldId id="257" r:id="rId38"/>
    <p:sldId id="1929" r:id="rId39"/>
    <p:sldId id="285" r:id="rId40"/>
    <p:sldId id="330" r:id="rId41"/>
    <p:sldId id="32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19E22"/>
    <a:srgbClr val="B3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677" autoAdjust="0"/>
  </p:normalViewPr>
  <p:slideViewPr>
    <p:cSldViewPr snapToGrid="0">
      <p:cViewPr varScale="1">
        <p:scale>
          <a:sx n="53" d="100"/>
          <a:sy n="53" d="100"/>
        </p:scale>
        <p:origin x="108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theme" Target="theme/theme1.xml"/><Relationship Id="rId20" Type="http://schemas.openxmlformats.org/officeDocument/2006/relationships/slide" Target="slides/slide12.xml"/><Relationship Id="rId41" Type="http://schemas.openxmlformats.org/officeDocument/2006/relationships/slide" Target="slides/slide3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 custT="1"/>
      <dgm:spPr/>
      <dgm:t>
        <a:bodyPr/>
        <a:lstStyle/>
        <a:p>
          <a:r>
            <a: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 trình bậc nhất một ẩn và cách giải</a:t>
          </a:r>
          <a:endParaRPr lang="en-US" sz="4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 custT="1"/>
      <dgm:spPr/>
      <dgm:t>
        <a:bodyPr/>
        <a:lstStyle/>
        <a:p>
          <a:r>
            <a:rPr lang="en-US" sz="40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Phương trình một ẩn</a:t>
          </a:r>
          <a:endParaRPr lang="en-US" sz="4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4FB770B0-5DE3-4CE8-AF58-21AE5D741E90}">
      <dgm:prSet phldrT="[Text]" custT="1"/>
      <dgm:spPr>
        <a:ln>
          <a:solidFill>
            <a:schemeClr val="accent4"/>
          </a:solidFill>
        </a:ln>
      </dgm:spPr>
      <dgm:t>
        <a:bodyPr/>
        <a:lstStyle/>
        <a:p>
          <a:r>
            <a:rPr lang="en-US" sz="4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 trình đưa được về dạng ax + b = 0</a:t>
          </a:r>
          <a:endParaRPr lang="en-US" sz="4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068A4D-87AB-40B8-BB21-5665644E41C3}" type="sibTrans" cxnId="{BF5B4904-B90F-41BC-8E8C-5576631A6420}">
      <dgm:prSet/>
      <dgm:spPr/>
      <dgm:t>
        <a:bodyPr/>
        <a:lstStyle/>
        <a:p>
          <a:endParaRPr lang="en-US"/>
        </a:p>
      </dgm:t>
    </dgm:pt>
    <dgm:pt modelId="{0DDE051D-2385-471C-A754-02BEC3F938E4}" type="parTrans" cxnId="{BF5B4904-B90F-41BC-8E8C-5576631A6420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3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</dgm:pt>
    <dgm:pt modelId="{3CFB681C-9186-45AC-92AF-A176095EDA84}" type="pres">
      <dgm:prSet presAssocID="{FB4CF04D-DD3C-4A2B-BDEA-1EC7F21DE613}" presName="extraNode" presStyleLbl="node1" presStyleIdx="0" presStyleCnt="3"/>
      <dgm:spPr/>
    </dgm:pt>
    <dgm:pt modelId="{4FDB470C-EC73-4629-8326-56B87ADA1016}" type="pres">
      <dgm:prSet presAssocID="{FB4CF04D-DD3C-4A2B-BDEA-1EC7F21DE613}" presName="dstNode" presStyleLbl="node1" presStyleIdx="0" presStyleCnt="3"/>
      <dgm:spPr/>
    </dgm:pt>
    <dgm:pt modelId="{BCB6EB86-ECF5-48D8-B4DD-E65CA293AFDC}" type="pres">
      <dgm:prSet presAssocID="{927F9FF0-D905-4310-9086-F9E86BADE902}" presName="text_1" presStyleLbl="node1" presStyleIdx="0" presStyleCnt="3" custLinFactY="55161" custLinFactNeighborX="3419" custLinFactNeighborY="100000">
        <dgm:presLayoutVars>
          <dgm:bulletEnabled val="1"/>
        </dgm:presLayoutVars>
      </dgm:prSet>
      <dgm:spPr/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3" custLinFactNeighborY="-30595"/>
      <dgm:spPr/>
    </dgm:pt>
    <dgm:pt modelId="{52B8E05D-FB42-42E5-A639-26C907D9CA4A}" type="pres">
      <dgm:prSet presAssocID="{24680859-352F-434E-A73A-7739921AA4E9}" presName="text_2" presStyleLbl="node1" presStyleIdx="1" presStyleCnt="3" custLinFactY="-100000" custLinFactNeighborX="842" custLinFactNeighborY="-104470">
        <dgm:presLayoutVars>
          <dgm:bulletEnabled val="1"/>
        </dgm:presLayoutVars>
      </dgm:prSet>
      <dgm:spPr/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3" custLinFactNeighborX="-6549" custLinFactNeighborY="4164"/>
      <dgm:spPr/>
    </dgm:pt>
    <dgm:pt modelId="{3573B9DB-5249-4F4E-8608-D973B3EA88E4}" type="pres">
      <dgm:prSet presAssocID="{4FB770B0-5DE3-4CE8-AF58-21AE5D741E90}" presName="text_3" presStyleLbl="node1" presStyleIdx="2" presStyleCnt="3" custLinFactNeighborY="35712">
        <dgm:presLayoutVars>
          <dgm:bulletEnabled val="1"/>
        </dgm:presLayoutVars>
      </dgm:prSet>
      <dgm:spPr/>
    </dgm:pt>
    <dgm:pt modelId="{25EC83A4-BBC4-4D8F-AF64-ED4DF11AA9B2}" type="pres">
      <dgm:prSet presAssocID="{4FB770B0-5DE3-4CE8-AF58-21AE5D741E90}" presName="accent_3" presStyleCnt="0"/>
      <dgm:spPr/>
    </dgm:pt>
    <dgm:pt modelId="{98A467B2-A631-461C-9AD1-CEE12BA7CEC4}" type="pres">
      <dgm:prSet presAssocID="{4FB770B0-5DE3-4CE8-AF58-21AE5D741E90}" presName="accentRepeatNode" presStyleLbl="solidFgAcc1" presStyleIdx="2" presStyleCnt="3" custLinFactNeighborX="-6115" custLinFactNeighborY="30000"/>
      <dgm:spPr/>
    </dgm:pt>
  </dgm:ptLst>
  <dgm:cxnLst>
    <dgm:cxn modelId="{BF5B4904-B90F-41BC-8E8C-5576631A6420}" srcId="{FB4CF04D-DD3C-4A2B-BDEA-1EC7F21DE613}" destId="{4FB770B0-5DE3-4CE8-AF58-21AE5D741E90}" srcOrd="2" destOrd="0" parTransId="{0DDE051D-2385-471C-A754-02BEC3F938E4}" sibTransId="{89068A4D-87AB-40B8-BB21-5665644E41C3}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1D40D12C-CD7D-488B-B8D0-8AEB6A3C95BF}" type="presOf" srcId="{FB4CF04D-DD3C-4A2B-BDEA-1EC7F21DE613}" destId="{B02714E0-D3C4-46C6-88CD-89C1A955E629}" srcOrd="0" destOrd="0" presId="urn:microsoft.com/office/officeart/2008/layout/VerticalCurvedList"/>
    <dgm:cxn modelId="{17769962-2FFB-468C-88F5-643A397780BD}" type="presOf" srcId="{927F9FF0-D905-4310-9086-F9E86BADE902}" destId="{BCB6EB86-ECF5-48D8-B4DD-E65CA293AFDC}" srcOrd="0" destOrd="0" presId="urn:microsoft.com/office/officeart/2008/layout/VerticalCurvedList"/>
    <dgm:cxn modelId="{9FF15163-93A8-461E-A376-1A2CACA634C2}" type="presOf" srcId="{24680859-352F-434E-A73A-7739921AA4E9}" destId="{52B8E05D-FB42-42E5-A639-26C907D9CA4A}" srcOrd="0" destOrd="0" presId="urn:microsoft.com/office/officeart/2008/layout/VerticalCurvedList"/>
    <dgm:cxn modelId="{0EC7ED8C-7617-41C2-833C-B1DC86D1E94C}" type="presOf" srcId="{AD1C7CB1-42DB-4CAF-8E9A-605874234335}" destId="{12D52BB3-3BC1-4B43-81C5-A78F99E6E50B}" srcOrd="0" destOrd="0" presId="urn:microsoft.com/office/officeart/2008/layout/VerticalCurvedList"/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C4FE38DB-A1D8-4EF7-9F09-FE8684ED1E4F}" type="presOf" srcId="{4FB770B0-5DE3-4CE8-AF58-21AE5D741E90}" destId="{3573B9DB-5249-4F4E-8608-D973B3EA88E4}" srcOrd="0" destOrd="0" presId="urn:microsoft.com/office/officeart/2008/layout/VerticalCurvedList"/>
    <dgm:cxn modelId="{7B415685-D2CD-4523-899A-7F8B25C1F661}" type="presParOf" srcId="{B02714E0-D3C4-46C6-88CD-89C1A955E629}" destId="{CEB9B9BD-8BE0-4058-B4DC-4D979E7E2E0C}" srcOrd="0" destOrd="0" presId="urn:microsoft.com/office/officeart/2008/layout/VerticalCurvedList"/>
    <dgm:cxn modelId="{D516092C-1C1D-486B-BD26-08D44607856E}" type="presParOf" srcId="{CEB9B9BD-8BE0-4058-B4DC-4D979E7E2E0C}" destId="{EFDB8930-189C-4094-9064-B6533BA28C00}" srcOrd="0" destOrd="0" presId="urn:microsoft.com/office/officeart/2008/layout/VerticalCurvedList"/>
    <dgm:cxn modelId="{774F7D75-B8A5-4F03-B2AC-E4DD7453E851}" type="presParOf" srcId="{EFDB8930-189C-4094-9064-B6533BA28C00}" destId="{0A3DF740-043E-46DC-8BA4-A6D2B57CCD92}" srcOrd="0" destOrd="0" presId="urn:microsoft.com/office/officeart/2008/layout/VerticalCurvedList"/>
    <dgm:cxn modelId="{FA271416-1809-41A5-9348-DFC04A719E08}" type="presParOf" srcId="{EFDB8930-189C-4094-9064-B6533BA28C00}" destId="{12D52BB3-3BC1-4B43-81C5-A78F99E6E50B}" srcOrd="1" destOrd="0" presId="urn:microsoft.com/office/officeart/2008/layout/VerticalCurvedList"/>
    <dgm:cxn modelId="{551B4258-7D50-437F-A381-4D72BE02F9B4}" type="presParOf" srcId="{EFDB8930-189C-4094-9064-B6533BA28C00}" destId="{3CFB681C-9186-45AC-92AF-A176095EDA84}" srcOrd="2" destOrd="0" presId="urn:microsoft.com/office/officeart/2008/layout/VerticalCurvedList"/>
    <dgm:cxn modelId="{E378242A-2C8C-4CE2-822C-0E3808664172}" type="presParOf" srcId="{EFDB8930-189C-4094-9064-B6533BA28C00}" destId="{4FDB470C-EC73-4629-8326-56B87ADA1016}" srcOrd="3" destOrd="0" presId="urn:microsoft.com/office/officeart/2008/layout/VerticalCurvedList"/>
    <dgm:cxn modelId="{BBD23B62-AC1B-4D78-8C35-D1614C5FFD7D}" type="presParOf" srcId="{CEB9B9BD-8BE0-4058-B4DC-4D979E7E2E0C}" destId="{BCB6EB86-ECF5-48D8-B4DD-E65CA293AFDC}" srcOrd="1" destOrd="0" presId="urn:microsoft.com/office/officeart/2008/layout/VerticalCurvedList"/>
    <dgm:cxn modelId="{9DAF405E-5A66-4E8D-B53E-AF9CEA7AF963}" type="presParOf" srcId="{CEB9B9BD-8BE0-4058-B4DC-4D979E7E2E0C}" destId="{D6338EF6-2CC7-46E2-9B91-C5EBC30C9EF0}" srcOrd="2" destOrd="0" presId="urn:microsoft.com/office/officeart/2008/layout/VerticalCurvedList"/>
    <dgm:cxn modelId="{6DB0161D-A70A-4F8E-95F1-0815B391B141}" type="presParOf" srcId="{D6338EF6-2CC7-46E2-9B91-C5EBC30C9EF0}" destId="{C5D70D2B-BF98-4843-A71D-9F6F890FD2E9}" srcOrd="0" destOrd="0" presId="urn:microsoft.com/office/officeart/2008/layout/VerticalCurvedList"/>
    <dgm:cxn modelId="{83049F14-BE94-407F-9573-87BBB180C202}" type="presParOf" srcId="{CEB9B9BD-8BE0-4058-B4DC-4D979E7E2E0C}" destId="{52B8E05D-FB42-42E5-A639-26C907D9CA4A}" srcOrd="3" destOrd="0" presId="urn:microsoft.com/office/officeart/2008/layout/VerticalCurvedList"/>
    <dgm:cxn modelId="{4C336AE0-28CB-46CC-95F8-A7F37C1F4A43}" type="presParOf" srcId="{CEB9B9BD-8BE0-4058-B4DC-4D979E7E2E0C}" destId="{8872010F-91BF-4CE7-8BA0-BEF9A9D8D62E}" srcOrd="4" destOrd="0" presId="urn:microsoft.com/office/officeart/2008/layout/VerticalCurvedList"/>
    <dgm:cxn modelId="{64B9A825-6471-4A1B-A901-2F70810EDA53}" type="presParOf" srcId="{8872010F-91BF-4CE7-8BA0-BEF9A9D8D62E}" destId="{9AAF3988-A85C-432B-996A-6956DAF6A211}" srcOrd="0" destOrd="0" presId="urn:microsoft.com/office/officeart/2008/layout/VerticalCurvedList"/>
    <dgm:cxn modelId="{E03730A0-66D6-4460-ABCD-F0FB9D1EBBC8}" type="presParOf" srcId="{CEB9B9BD-8BE0-4058-B4DC-4D979E7E2E0C}" destId="{3573B9DB-5249-4F4E-8608-D973B3EA88E4}" srcOrd="5" destOrd="0" presId="urn:microsoft.com/office/officeart/2008/layout/VerticalCurvedList"/>
    <dgm:cxn modelId="{84E23CEC-2E4C-4461-B820-A6A85FDB0894}" type="presParOf" srcId="{CEB9B9BD-8BE0-4058-B4DC-4D979E7E2E0C}" destId="{25EC83A4-BBC4-4D8F-AF64-ED4DF11AA9B2}" srcOrd="6" destOrd="0" presId="urn:microsoft.com/office/officeart/2008/layout/VerticalCurvedList"/>
    <dgm:cxn modelId="{1893670A-036B-48BC-8E33-05B9D3ED1036}" type="presParOf" srcId="{25EC83A4-BBC4-4D8F-AF64-ED4DF11AA9B2}" destId="{98A467B2-A631-461C-9AD1-CEE12BA7CEC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7192128" y="-1099902"/>
          <a:ext cx="8563188" cy="8563188"/>
        </a:xfrm>
        <a:prstGeom prst="blockArc">
          <a:avLst>
            <a:gd name="adj1" fmla="val 18900000"/>
            <a:gd name="adj2" fmla="val 2700000"/>
            <a:gd name="adj3" fmla="val 252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971052" y="2611036"/>
          <a:ext cx="9975244" cy="1272676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0187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 trình bậc nhất một ẩn và cách giải</a:t>
          </a:r>
          <a:endParaRPr lang="en-US" sz="4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71052" y="2611036"/>
        <a:ext cx="9975244" cy="1272676"/>
      </dsp:txXfrm>
    </dsp:sp>
    <dsp:sp modelId="{C5D70D2B-BF98-4843-A71D-9F6F890FD2E9}">
      <dsp:nvSpPr>
        <dsp:cNvPr id="0" name=""/>
        <dsp:cNvSpPr/>
      </dsp:nvSpPr>
      <dsp:spPr>
        <a:xfrm>
          <a:off x="87814" y="0"/>
          <a:ext cx="1590846" cy="159084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425952" y="0"/>
          <a:ext cx="9512626" cy="1272676"/>
        </a:xfrm>
        <a:prstGeom prst="rect">
          <a:avLst/>
        </a:prstGeom>
        <a:solidFill>
          <a:schemeClr val="accent4">
            <a:hueOff val="4900445"/>
            <a:satOff val="-20388"/>
            <a:lumOff val="4804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0187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Phương trình một ẩn</a:t>
          </a:r>
          <a:endParaRPr lang="en-US" sz="4000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425952" y="0"/>
        <a:ext cx="9512626" cy="1272676"/>
      </dsp:txXfrm>
    </dsp:sp>
    <dsp:sp modelId="{9AAF3988-A85C-432B-996A-6956DAF6A211}">
      <dsp:nvSpPr>
        <dsp:cNvPr id="0" name=""/>
        <dsp:cNvSpPr/>
      </dsp:nvSpPr>
      <dsp:spPr>
        <a:xfrm>
          <a:off x="446248" y="2452511"/>
          <a:ext cx="1590846" cy="159084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4900445"/>
              <a:satOff val="-20388"/>
              <a:lumOff val="4804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573B9DB-5249-4F4E-8608-D973B3EA88E4}">
      <dsp:nvSpPr>
        <dsp:cNvPr id="0" name=""/>
        <dsp:cNvSpPr/>
      </dsp:nvSpPr>
      <dsp:spPr>
        <a:xfrm>
          <a:off x="883237" y="4908867"/>
          <a:ext cx="9975244" cy="1272676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solidFill>
            <a:schemeClr val="accent4"/>
          </a:solidFill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0187" tIns="101600" rIns="101600" bIns="101600" numCol="1" spcCol="1270" anchor="ctr" anchorCtr="0">
          <a:noAutofit/>
        </a:bodyPr>
        <a:lstStyle/>
        <a:p>
          <a:pPr marL="0" lvl="0" indent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0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ương trình đưa được về dạng ax + b = 0</a:t>
          </a:r>
          <a:endParaRPr lang="en-US" sz="4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3237" y="4908867"/>
        <a:ext cx="9975244" cy="1272676"/>
      </dsp:txXfrm>
    </dsp:sp>
    <dsp:sp modelId="{98A467B2-A631-461C-9AD1-CEE12BA7CEC4}">
      <dsp:nvSpPr>
        <dsp:cNvPr id="0" name=""/>
        <dsp:cNvSpPr/>
      </dsp:nvSpPr>
      <dsp:spPr>
        <a:xfrm>
          <a:off x="0" y="4772538"/>
          <a:ext cx="1590846" cy="159084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59DC03-442F-4980-83AA-FD18D407E967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8C638F-03D4-4C7A-AD17-5F485ACA1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70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8C638F-03D4-4C7A-AD17-5F485ACA1E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53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8C638F-03D4-4C7A-AD17-5F485ACA1E9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717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g85cf8b5f36_0_6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Google Shape;412;g85cf8b5f36_0_6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44641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Đ cặp đôi, kiểm tra chéo vở bài tậ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8C638F-03D4-4C7A-AD17-5F485ACA1E9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08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yêu cầu 1 Hs lên bảng thực hiện trêm máy tính</a:t>
            </a:r>
          </a:p>
          <a:p>
            <a:r>
              <a:rPr lang="en-US"/>
              <a:t>Viết x vào ô trống lựa chọn phương trình bậc nhất 1 ẩ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810005-C05E-47FB-B9E8-49C85EAD666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684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ưu ý: ở đây ý a, b nói thêm là phương trình bậc nhất một ẩn x</a:t>
            </a:r>
          </a:p>
          <a:p>
            <a:r>
              <a:rPr lang="en-US"/>
              <a:t>Ý f: Phương trình bậc nhất một ẩn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8C638F-03D4-4C7A-AD17-5F485ACA1E9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34628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g85cf8b5f36_0_60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Google Shape;412;g85cf8b5f36_0_60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821634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84979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35B75-4066-E431-4852-787251075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9F48B6-7477-A998-58AC-E7B5769E98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EE8016-C069-1CBA-6372-0F96B294A5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79D7A-E396-0F9D-4478-C8C017BDD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1B9C4E-B5E9-0880-803D-A5EDD852D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093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DF740-72CA-62F8-C00A-8D3D3B21E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364C1D-5DC7-004D-CEDC-B05D252566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373CA3-31E7-CFE9-EAFE-3993CD613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87B31D-E9D3-7D39-0CD0-C80F16EE7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02E06-1BBE-5375-6062-FA5A18DB1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6189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16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</p:grpSp>
      <p:sp>
        <p:nvSpPr>
          <p:cNvPr id="31" name="Flowchart: Off-page Connector 30"/>
          <p:cNvSpPr/>
          <p:nvPr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333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333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356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591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01066-D761-3E6C-45D7-50A39F86DE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1DABDD-6CAF-5CBA-2DA5-15C6CC5691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E57576-DDB7-3D30-3D75-C1696B856A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9BCAD-CFF8-E1D1-F9F4-2B151CE02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75E6B9-16F9-8292-88C0-3296B44B1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427004902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2185D-E127-B6FF-4C04-6FA4A95CC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0253A-DAA5-2A9E-057D-74E1639693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99B67A-440F-D23A-1382-9A4AE359D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0BA3CB-900B-CA4B-04E2-E8A0A774DB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BB7DF-289F-3768-2286-1438D3F2F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26839338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BE0398-9509-8806-3DBC-FC16BE894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1A8069-66D1-D660-C5AE-815BF88841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D5DC0-9367-A6A9-2771-5C851736B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CE04F3-A2DD-5DB2-763D-D5CBBA0B2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18E28-2183-3953-FC4E-DD11777A1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416955769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18253-7784-F2BF-E774-1EC22DFD8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8D3B8-ECB7-50B1-44AC-D35387BD2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8A1D6C-751D-97F8-2162-0128991382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C8A79F-3478-2C02-3E0B-59E6F8B86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AA47DE-FDBC-F302-426C-861768F67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E58D20-9B80-2B38-EE64-A38F7DCE1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389480085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57B00A-B01F-0E5A-0AA3-487070350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C8B06E-FAA2-0785-59B4-CB17517CED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DB80EF-7777-BB72-D776-6848FA36A7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1D3164-F8CF-E0E4-1958-FA138ED6B0E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B408C1-E0CA-E4DC-8E03-4A6D0B2201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B8B9B0-9331-D614-8DD0-38DC91F58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C1B8A4-33A6-9A00-988F-5311195E1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BB5A282-4D21-0726-59CD-3180F1122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344926289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3BD89-1D0C-8410-7C4C-16F7B3D2EC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1FDF0DA-2CE2-A72E-8B8F-A65BACF6F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068A13-05AF-A953-A4FB-1EFC70605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8E7C7D1-6CD6-BEBC-4373-77D0D0CA3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409543155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E68FDF-DBA6-CA91-F2C7-3903BD81F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21187D-3A25-4B7C-1470-A7DEBC00E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1BEB99-65A6-D118-970B-DFF8A3FE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4240820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14C493-6373-FB83-F48A-2EE97E5B5D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01319F-AF94-7E90-4D26-3D1A63F85A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C9760E-B856-72DD-6AE2-760238351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A4A490-384E-5102-F306-66A9AD09F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18F47-1071-FA50-F83E-634E57E6C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19112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825CF-D4E1-53A4-EB1C-458B38816D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BBFB66-FF5D-212C-684E-1497E149C2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6621E9-D79C-714D-A6F2-944BE4F0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F13888-15F6-2885-EAA4-1774E74136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1D25E3-A78C-C53E-6662-47F7F4581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983D9F-8715-AEE3-FF89-538D199F3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260699571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35F88-0E15-A8CF-64A3-4BBE339FC5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F37D1B-EFC2-FC02-65EA-FFE3B516AE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00DF77-8DD3-EA24-7CAF-B12F652BE1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FBEACA-5834-90F2-05F1-8D6C719FF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C0A44A-CDA6-4890-A9C4-59D13D59F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EC08A5-549F-C604-BA94-4E48EE62C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283421875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DA736-AC5A-B11A-9C97-35F1EA090D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7090059-4E60-B7AC-7493-6007B53551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E027C2-05A0-E492-2215-0923CB7C1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7D4A75-9E70-E454-6DD7-1D22FA19F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49AF61-6054-FE49-FE52-5254B8D3B0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364007162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E242F09-74E6-3046-0047-05F304D9C7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778C508-0ABF-46F0-9300-F1D90D6273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70124B-939B-69EB-74CE-AD03713E68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739329-17AE-7014-EFEA-56798607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72A3B4-25EA-7B99-97AE-2886A4B76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21658025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lum/>
          </a:blip>
          <a:srcRect/>
          <a:stretch>
            <a:fillRect l="-45000" r="-40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90867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55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446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517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57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17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26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57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175B7-88CD-F4A7-BB60-C5376A5C53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038544-A5DE-0CDD-40B7-7E14134F5E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FBF518-D162-1672-86C7-AA69E1CEC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0ED85A-5842-511E-008E-6C71BBB15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99DD3B-47DB-B197-8456-FD491F871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6007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9995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7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3658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069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endParaRPr lang="en-US" dirty="0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p:grpSp>
      </p:grpSp>
      <p:sp>
        <p:nvSpPr>
          <p:cNvPr id="31" name="Flowchart: Off-page Connector 30"/>
          <p:cNvSpPr/>
          <p:nvPr userDrawn="1"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36B7D2-B98C-44FD-8D04-7EC62A564975}" type="slidenum">
              <a:rPr kumimoji="0" lang="en-US" sz="1333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333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73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0820CF-B880-4189-942D-D702A7CBA730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44401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8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37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A77154-9628-4C7F-9D84-C08BA89CBF0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175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EE710D-3AAF-4899-B508-C8E2ED7A4A4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703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0E09608-62E4-4786-9C89-4AC0C4E6BC9D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969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E4FB0-AF8A-9F02-A555-98E8BF04B5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40D017-0CE5-FEAA-5463-0D20D86A6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AE5E00-00D7-F5AC-69FC-9DE9D9183D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AEB75-5187-1EC8-0E30-24CA50125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414DA7-0FA6-A5FE-8E9C-64AFE8724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6489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488F3A-5AB6-454F-92C6-2EC129DFD9C4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6685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53AFB6-E64E-47E3-9E6F-82E420ABDA2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3968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9700BB-2A2D-4553-BB5D-D7E2B3ACB179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2865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B62CA6-3554-4681-9295-C093AE9F89D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9392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1500B9-1ADD-4DCC-906F-552B0BD5A21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8630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DC47B8-F684-4507-AE35-AF8EECB563BD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7317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53C5F39-2585-445B-A8F0-96B322068BE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366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E38221E-2437-4D4C-952E-98A9B4F9FAF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1190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525007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23279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01AB6-95BC-0DEA-0F35-18AAE9468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1B82D0-8AA4-04C6-125D-C8921312FE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603C0B-5E4A-C920-DBE5-DFF5E3197C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B72434-92EA-5C67-22A5-98358F415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3F987C-C453-C27D-391D-608F7BD0B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2FFE92-570B-46A0-33AF-67306DA0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7302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986202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741191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7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6" y="719525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2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019343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590209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577385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649872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3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858755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32957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58132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E82C55-E297-45F8-9259-0E6BF20753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1C4901-A623-4E72-80B1-435D0DE98A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059" indent="0" algn="ctr">
              <a:buNone/>
              <a:defRPr sz="2000"/>
            </a:lvl2pPr>
            <a:lvl3pPr marL="914128" indent="0" algn="ctr">
              <a:buNone/>
              <a:defRPr sz="1867"/>
            </a:lvl3pPr>
            <a:lvl4pPr marL="1371192" indent="0" algn="ctr">
              <a:buNone/>
              <a:defRPr sz="1600"/>
            </a:lvl4pPr>
            <a:lvl5pPr marL="1828256" indent="0" algn="ctr">
              <a:buNone/>
              <a:defRPr sz="1600"/>
            </a:lvl5pPr>
            <a:lvl6pPr marL="2285326" indent="0" algn="ctr">
              <a:buNone/>
              <a:defRPr sz="1600"/>
            </a:lvl6pPr>
            <a:lvl7pPr marL="2742382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49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4CE211-34F3-4E35-BB3E-82492D4B0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E58AEF-B266-49A6-B8AD-5BB07CA55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D29462-81D0-4F9A-B88E-9330D338F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472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E5C64-B6FB-4656-2CE3-6AC240F5B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2A1412-C56A-E17D-09BF-ACB56BA07E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7FFB37-3561-FB58-5D5F-84121A5084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90E7B69-A4DF-BC8B-29EA-26CCB1F3A8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994416-8296-5D26-7891-125719FFF4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97C9409-D3AE-8B0A-CD46-E59DD23AF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0733A44-FC42-141B-475E-5CE7043D4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002F78-1EE4-EDCF-C66B-24029BC0C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019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4BC5B-6DAA-4589-BA6D-18635F32F7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5DCBC2-F747-4A64-98DC-419BBF9D95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1B0B5E-4A6D-4B4B-8166-CDDF7F2F2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FBD10F-1331-4807-ADC7-208B2DB79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01A019-300B-4E55-81FF-F200FA34F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7630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3092F-B232-4BEE-848F-22D967FD52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C02F77C-4AAF-48E2-8CCB-D950952C5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05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12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3pPr>
            <a:lvl4pPr marL="137119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49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04DBD9-0C71-4DFF-B92E-425C62A14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1FB46E-6131-40B9-9A8F-0A4A939FB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72691E-B895-4B86-818F-32898B938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3683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D4D88-8096-43EF-A8EA-F1188AB47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E8178D-46A1-4930-8F24-7365A136B6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671F01-DE9E-46C9-829F-17025DEB84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478E6E-DA98-4CFC-B0B3-D40C1CB7E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D4579E-7C7B-41BE-A693-080259122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EACB9D-58D9-4FBF-9446-5B8E9BB24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16249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D3078-88F8-47E5-BC4A-D153EA4BE3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EC2C82-C3F5-48E4-B563-5B95722ED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28" indent="0">
              <a:buNone/>
              <a:defRPr sz="1867" b="1"/>
            </a:lvl3pPr>
            <a:lvl4pPr marL="1371192" indent="0">
              <a:buNone/>
              <a:defRPr sz="1600" b="1"/>
            </a:lvl4pPr>
            <a:lvl5pPr marL="1828256" indent="0">
              <a:buNone/>
              <a:defRPr sz="1600" b="1"/>
            </a:lvl5pPr>
            <a:lvl6pPr marL="2285326" indent="0">
              <a:buNone/>
              <a:defRPr sz="1600" b="1"/>
            </a:lvl6pPr>
            <a:lvl7pPr marL="2742382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4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DE0C4D-AC92-40FA-B198-6761A64A52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88A021-0749-415B-8E73-B4EBCA3B2F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28" indent="0">
              <a:buNone/>
              <a:defRPr sz="1867" b="1"/>
            </a:lvl3pPr>
            <a:lvl4pPr marL="1371192" indent="0">
              <a:buNone/>
              <a:defRPr sz="1600" b="1"/>
            </a:lvl4pPr>
            <a:lvl5pPr marL="1828256" indent="0">
              <a:buNone/>
              <a:defRPr sz="1600" b="1"/>
            </a:lvl5pPr>
            <a:lvl6pPr marL="2285326" indent="0">
              <a:buNone/>
              <a:defRPr sz="1600" b="1"/>
            </a:lvl6pPr>
            <a:lvl7pPr marL="2742382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4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749A79-379A-425D-8793-D68FC7AA50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70A27A0-6F52-4703-AC9F-CB80219A2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E661572-6B28-434A-A30E-B5E92CA2D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9C51A3A-F004-4356-9C36-DD5BAA5C3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7439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987D0-9D2F-4C50-BA8E-7790FF95E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2EC74F-AF71-4DFD-A5F1-51FB11BFF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0B4A6D-213C-4DC2-8F72-9430984E8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2F2D3F-3C89-4B0E-A5B2-27795C566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8935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398CC0-4A0E-40F4-8314-A11F93A837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F2307B-C939-4F08-B92A-0BA9B020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DC5FC7-D996-4915-9612-8D84D8643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7893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8E931-BCC3-43EC-B2C7-D05817D084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141B91-5FE7-4708-9D31-9DFC1F118F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117B2D-39CB-4AD1-99FA-7F745BB9BA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59" indent="0">
              <a:buNone/>
              <a:defRPr sz="1467"/>
            </a:lvl2pPr>
            <a:lvl3pPr marL="914128" indent="0">
              <a:buNone/>
              <a:defRPr sz="1200"/>
            </a:lvl3pPr>
            <a:lvl4pPr marL="1371192" indent="0">
              <a:buNone/>
              <a:defRPr sz="1067"/>
            </a:lvl4pPr>
            <a:lvl5pPr marL="1828256" indent="0">
              <a:buNone/>
              <a:defRPr sz="1067"/>
            </a:lvl5pPr>
            <a:lvl6pPr marL="2285326" indent="0">
              <a:buNone/>
              <a:defRPr sz="1067"/>
            </a:lvl6pPr>
            <a:lvl7pPr marL="2742382" indent="0">
              <a:buNone/>
              <a:defRPr sz="1067"/>
            </a:lvl7pPr>
            <a:lvl8pPr marL="3199440" indent="0">
              <a:buNone/>
              <a:defRPr sz="1067"/>
            </a:lvl8pPr>
            <a:lvl9pPr marL="3656499" indent="0">
              <a:buNone/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7138FA-3C06-4CD9-B5B2-3691DA134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3EB316-AEFE-4B2E-8925-1EBE1A558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7651C5-0BB4-4E89-9180-246454730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3671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333161-80EF-41D8-AAA4-5D7960F07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BEA0ED-9A7C-430F-9CE7-B2451A89DE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059" indent="0">
              <a:buNone/>
              <a:defRPr sz="2800"/>
            </a:lvl2pPr>
            <a:lvl3pPr marL="914128" indent="0">
              <a:buNone/>
              <a:defRPr sz="2400"/>
            </a:lvl3pPr>
            <a:lvl4pPr marL="1371192" indent="0">
              <a:buNone/>
              <a:defRPr sz="2000"/>
            </a:lvl4pPr>
            <a:lvl5pPr marL="1828256" indent="0">
              <a:buNone/>
              <a:defRPr sz="2000"/>
            </a:lvl5pPr>
            <a:lvl6pPr marL="2285326" indent="0">
              <a:buNone/>
              <a:defRPr sz="2000"/>
            </a:lvl6pPr>
            <a:lvl7pPr marL="2742382" indent="0">
              <a:buNone/>
              <a:defRPr sz="2000"/>
            </a:lvl7pPr>
            <a:lvl8pPr marL="3199440" indent="0">
              <a:buNone/>
              <a:defRPr sz="2000"/>
            </a:lvl8pPr>
            <a:lvl9pPr marL="365649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A43D238-E348-4567-8076-0C3E7A5504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59" indent="0">
              <a:buNone/>
              <a:defRPr sz="1467"/>
            </a:lvl2pPr>
            <a:lvl3pPr marL="914128" indent="0">
              <a:buNone/>
              <a:defRPr sz="1200"/>
            </a:lvl3pPr>
            <a:lvl4pPr marL="1371192" indent="0">
              <a:buNone/>
              <a:defRPr sz="1067"/>
            </a:lvl4pPr>
            <a:lvl5pPr marL="1828256" indent="0">
              <a:buNone/>
              <a:defRPr sz="1067"/>
            </a:lvl5pPr>
            <a:lvl6pPr marL="2285326" indent="0">
              <a:buNone/>
              <a:defRPr sz="1067"/>
            </a:lvl6pPr>
            <a:lvl7pPr marL="2742382" indent="0">
              <a:buNone/>
              <a:defRPr sz="1067"/>
            </a:lvl7pPr>
            <a:lvl8pPr marL="3199440" indent="0">
              <a:buNone/>
              <a:defRPr sz="1067"/>
            </a:lvl8pPr>
            <a:lvl9pPr marL="3656499" indent="0">
              <a:buNone/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CD2D73-A223-4A04-9EDD-292859391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96650F-7933-4F8A-A4CC-C4198D5F9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D85A6C-F6E0-4F3A-9DC9-DDAA1B122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1305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63A83D-B5CC-4AD9-BD3A-8775D3D8DA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1E6092-E614-40C4-9792-0F4401F786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145D87-1BB0-4206-8B0A-D4CF2AE2C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C941FF-BE5D-41FB-A3AC-49297E3E1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841E4-9624-4239-A7DA-B867D4A0E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6836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9639E85-BDD6-4177-9321-3D9C3A985A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4A7AC03-4E68-494B-8E05-B24F8093A3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D928D2-16DE-40E3-BFDD-D4F1869C5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450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B703C8-7E10-4166-B074-83EEA9CBC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24CDB5-7341-413C-A848-175C5194A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450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926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929B1-0EB7-1E96-78C7-378C7A3B55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7CC553-ED8D-C25C-504A-8288BF25D0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F1D852-A484-8B48-17A3-145B20F13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87BB3B-68FA-FC15-DE35-2A15E042D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44570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158167" y="153200"/>
            <a:ext cx="11876004" cy="6551600"/>
            <a:chOff x="118625" y="114900"/>
            <a:chExt cx="8907003" cy="4913700"/>
          </a:xfrm>
        </p:grpSpPr>
        <p:sp>
          <p:nvSpPr>
            <p:cNvPr id="10" name="Google Shape;10;p2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ctrTitle"/>
          </p:nvPr>
        </p:nvSpPr>
        <p:spPr>
          <a:xfrm>
            <a:off x="2321753" y="2211467"/>
            <a:ext cx="6278000" cy="18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1pPr>
            <a:lvl2pPr lvl="1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subTitle" idx="1"/>
          </p:nvPr>
        </p:nvSpPr>
        <p:spPr>
          <a:xfrm>
            <a:off x="2321753" y="4182300"/>
            <a:ext cx="6278000" cy="56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>
                <a:solidFill>
                  <a:schemeClr val="lt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8658921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oogle Shape;17;p3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8" name="Google Shape;18;p3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9" name="Google Shape;19;p3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0" name="Google Shape;20;p3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1997571" y="3357127"/>
            <a:ext cx="5132800" cy="103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333">
                <a:solidFill>
                  <a:schemeClr val="accent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3688571" y="1863484"/>
            <a:ext cx="1750800" cy="12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73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9pPr>
          </a:lstStyle>
          <a:p>
            <a:r>
              <a:t>xx%</a:t>
            </a:r>
          </a:p>
        </p:txBody>
      </p:sp>
      <p:sp>
        <p:nvSpPr>
          <p:cNvPr id="25" name="Google Shape;25;p3"/>
          <p:cNvSpPr txBox="1">
            <a:spLocks noGrp="1"/>
          </p:cNvSpPr>
          <p:nvPr>
            <p:ph type="subTitle" idx="1"/>
          </p:nvPr>
        </p:nvSpPr>
        <p:spPr>
          <a:xfrm>
            <a:off x="2537771" y="4525252"/>
            <a:ext cx="4052400" cy="7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841714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oogle Shape;27;p4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8" name="Google Shape;28;p4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9" name="Google Shape;29;p4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0" name="Google Shape;30;p4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1;p4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2;p4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3" name="Google Shape;33;p4"/>
          <p:cNvSpPr txBox="1">
            <a:spLocks noGrp="1"/>
          </p:cNvSpPr>
          <p:nvPr>
            <p:ph type="body" idx="1"/>
          </p:nvPr>
        </p:nvSpPr>
        <p:spPr>
          <a:xfrm>
            <a:off x="1425133" y="1516767"/>
            <a:ext cx="9806800" cy="462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600"/>
            </a:lvl1pPr>
            <a:lvl2pPr marL="1219170" lvl="1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2pPr>
            <a:lvl3pPr marL="1828754" lvl="2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3pPr>
            <a:lvl4pPr marL="2438339" lvl="3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600"/>
            </a:lvl4pPr>
            <a:lvl5pPr marL="3047924" lvl="4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5pPr>
            <a:lvl6pPr marL="3657509" lvl="5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6pPr>
            <a:lvl7pPr marL="4267093" lvl="6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 sz="1600"/>
            </a:lvl7pPr>
            <a:lvl8pPr marL="4876678" lvl="7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 sz="1600"/>
            </a:lvl8pPr>
            <a:lvl9pPr marL="5486263" lvl="8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 sz="1600"/>
            </a:lvl9pPr>
          </a:lstStyle>
          <a:p>
            <a:endParaRPr/>
          </a:p>
        </p:txBody>
      </p:sp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25133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99030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oogle Shape;36;p5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7" name="Google Shape;37;p5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8" name="Google Shape;38;p5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9" name="Google Shape;39;p5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40;p5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41;p5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2" name="Google Shape;42;p5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43" name="Google Shape;43;p5"/>
          <p:cNvSpPr txBox="1">
            <a:spLocks noGrp="1"/>
          </p:cNvSpPr>
          <p:nvPr>
            <p:ph type="subTitle" idx="1"/>
          </p:nvPr>
        </p:nvSpPr>
        <p:spPr>
          <a:xfrm>
            <a:off x="1686183" y="373444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44" name="Google Shape;44;p5"/>
          <p:cNvSpPr txBox="1">
            <a:spLocks noGrp="1"/>
          </p:cNvSpPr>
          <p:nvPr>
            <p:ph type="subTitle" idx="2"/>
          </p:nvPr>
        </p:nvSpPr>
        <p:spPr>
          <a:xfrm>
            <a:off x="1686183" y="422964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5"/>
          <p:cNvSpPr txBox="1">
            <a:spLocks noGrp="1"/>
          </p:cNvSpPr>
          <p:nvPr>
            <p:ph type="subTitle" idx="3"/>
          </p:nvPr>
        </p:nvSpPr>
        <p:spPr>
          <a:xfrm>
            <a:off x="8558033" y="373444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46" name="Google Shape;46;p5"/>
          <p:cNvSpPr txBox="1">
            <a:spLocks noGrp="1"/>
          </p:cNvSpPr>
          <p:nvPr>
            <p:ph type="subTitle" idx="4"/>
          </p:nvPr>
        </p:nvSpPr>
        <p:spPr>
          <a:xfrm>
            <a:off x="8558033" y="422964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49898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oogle Shape;48;p6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49" name="Google Shape;49;p6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50" name="Google Shape;50;p6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51" name="Google Shape;51;p6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2;p6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;p6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54" name="Google Shape;54;p6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98068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75650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8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66" name="Google Shape;66;p8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rgbClr val="153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67" name="Google Shape;67;p8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68" name="Google Shape;68;p8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69;p8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rgbClr val="153740"/>
                </a:gs>
                <a:gs pos="79000">
                  <a:srgbClr val="1A2528"/>
                </a:gs>
                <a:gs pos="100000">
                  <a:srgbClr val="153740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70;p8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rgbClr val="153740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1" name="Google Shape;71;p8"/>
          <p:cNvSpPr txBox="1">
            <a:spLocks noGrp="1"/>
          </p:cNvSpPr>
          <p:nvPr>
            <p:ph type="title"/>
          </p:nvPr>
        </p:nvSpPr>
        <p:spPr>
          <a:xfrm>
            <a:off x="2378467" y="2022700"/>
            <a:ext cx="6661200" cy="296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8500"/>
              <a:buNone/>
              <a:defRPr sz="11333"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7634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oogle Shape;73;p9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74" name="Google Shape;74;p9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75" name="Google Shape;75;p9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76" name="Google Shape;76;p9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77;p9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78;p9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9" name="Google Shape;79;p9"/>
          <p:cNvSpPr txBox="1">
            <a:spLocks noGrp="1"/>
          </p:cNvSpPr>
          <p:nvPr>
            <p:ph type="subTitle" idx="1"/>
          </p:nvPr>
        </p:nvSpPr>
        <p:spPr>
          <a:xfrm>
            <a:off x="4649567" y="2991000"/>
            <a:ext cx="5593600" cy="185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80" name="Google Shape;80;p9"/>
          <p:cNvSpPr txBox="1">
            <a:spLocks noGrp="1"/>
          </p:cNvSpPr>
          <p:nvPr>
            <p:ph type="title"/>
          </p:nvPr>
        </p:nvSpPr>
        <p:spPr>
          <a:xfrm>
            <a:off x="4649567" y="2177433"/>
            <a:ext cx="5593600" cy="62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313949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noFill/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oogle Shape;82;p10"/>
          <p:cNvGrpSpPr/>
          <p:nvPr/>
        </p:nvGrpSpPr>
        <p:grpSpPr>
          <a:xfrm>
            <a:off x="-3092" y="0"/>
            <a:ext cx="12198183" cy="6858200"/>
            <a:chOff x="-2319" y="0"/>
            <a:chExt cx="9148637" cy="5143650"/>
          </a:xfrm>
        </p:grpSpPr>
        <p:sp>
          <p:nvSpPr>
            <p:cNvPr id="83" name="Google Shape;83;p10"/>
            <p:cNvSpPr/>
            <p:nvPr/>
          </p:nvSpPr>
          <p:spPr>
            <a:xfrm>
              <a:off x="25" y="2571750"/>
              <a:ext cx="9144000" cy="2571900"/>
            </a:xfrm>
            <a:prstGeom prst="rect">
              <a:avLst/>
            </a:prstGeom>
            <a:gradFill>
              <a:gsLst>
                <a:gs pos="0">
                  <a:srgbClr val="FFFFFF">
                    <a:alpha val="0"/>
                  </a:srgbClr>
                </a:gs>
                <a:gs pos="100000">
                  <a:srgbClr val="153740">
                    <a:alpha val="41176"/>
                  </a:srgbClr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84" name="Google Shape;84;p10"/>
            <p:cNvGrpSpPr/>
            <p:nvPr/>
          </p:nvGrpSpPr>
          <p:grpSpPr>
            <a:xfrm>
              <a:off x="-2319" y="0"/>
              <a:ext cx="9148637" cy="5143500"/>
              <a:chOff x="-2319" y="0"/>
              <a:chExt cx="9148637" cy="5143500"/>
            </a:xfrm>
          </p:grpSpPr>
          <p:sp>
            <p:nvSpPr>
              <p:cNvPr id="85" name="Google Shape;85;p10"/>
              <p:cNvSpPr/>
              <p:nvPr/>
            </p:nvSpPr>
            <p:spPr>
              <a:xfrm>
                <a:off x="-2319" y="0"/>
                <a:ext cx="309600" cy="5143500"/>
              </a:xfrm>
              <a:prstGeom prst="rect">
                <a:avLst/>
              </a:prstGeom>
              <a:solidFill>
                <a:srgbClr val="EEA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6" name="Google Shape;86;p10"/>
              <p:cNvSpPr/>
              <p:nvPr/>
            </p:nvSpPr>
            <p:spPr>
              <a:xfrm rot="5400000">
                <a:off x="4417200" y="-4414500"/>
                <a:ext cx="309600" cy="9138600"/>
              </a:xfrm>
              <a:prstGeom prst="rect">
                <a:avLst/>
              </a:prstGeom>
              <a:solidFill>
                <a:srgbClr val="EEA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7" name="Google Shape;87;p10"/>
              <p:cNvSpPr/>
              <p:nvPr/>
            </p:nvSpPr>
            <p:spPr>
              <a:xfrm>
                <a:off x="8836719" y="0"/>
                <a:ext cx="309600" cy="5143500"/>
              </a:xfrm>
              <a:prstGeom prst="rect">
                <a:avLst/>
              </a:prstGeom>
              <a:solidFill>
                <a:srgbClr val="EEA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88" name="Google Shape;88;p10"/>
              <p:cNvSpPr/>
              <p:nvPr/>
            </p:nvSpPr>
            <p:spPr>
              <a:xfrm rot="5400000">
                <a:off x="4417200" y="419400"/>
                <a:ext cx="309600" cy="9138600"/>
              </a:xfrm>
              <a:prstGeom prst="rect">
                <a:avLst/>
              </a:prstGeom>
              <a:solidFill>
                <a:srgbClr val="EEAD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pic>
        <p:nvPicPr>
          <p:cNvPr id="89" name="Google Shape;89;p10"/>
          <p:cNvPicPr preferRelativeResize="0"/>
          <p:nvPr/>
        </p:nvPicPr>
        <p:blipFill>
          <a:blip r:embed="rId2">
            <a:alphaModFix amt="92000"/>
          </a:blip>
          <a:stretch>
            <a:fillRect/>
          </a:stretch>
        </p:blipFill>
        <p:spPr>
          <a:xfrm rot="1799999">
            <a:off x="10516949" y="533950"/>
            <a:ext cx="2100835" cy="457900"/>
          </a:xfrm>
          <a:prstGeom prst="rect">
            <a:avLst/>
          </a:prstGeom>
          <a:noFill/>
          <a:ln>
            <a:noFill/>
          </a:ln>
        </p:spPr>
      </p:pic>
      <p:sp>
        <p:nvSpPr>
          <p:cNvPr id="90" name="Google Shape;90;p10"/>
          <p:cNvSpPr txBox="1">
            <a:spLocks noGrp="1"/>
          </p:cNvSpPr>
          <p:nvPr>
            <p:ph type="title"/>
          </p:nvPr>
        </p:nvSpPr>
        <p:spPr>
          <a:xfrm>
            <a:off x="1269315" y="4813244"/>
            <a:ext cx="4114000" cy="110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6541991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oogle Shape;92;p11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93" name="Google Shape;93;p11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rgbClr val="153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94" name="Google Shape;94;p11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95" name="Google Shape;95;p11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6" name="Google Shape;96;p11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rgbClr val="153740"/>
                </a:gs>
                <a:gs pos="79000">
                  <a:srgbClr val="1A2528"/>
                </a:gs>
                <a:gs pos="100000">
                  <a:srgbClr val="153740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7" name="Google Shape;97;p11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rgbClr val="153740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8" name="Google Shape;98;p11"/>
          <p:cNvSpPr txBox="1">
            <a:spLocks noGrp="1"/>
          </p:cNvSpPr>
          <p:nvPr>
            <p:ph type="title" hasCustomPrompt="1"/>
          </p:nvPr>
        </p:nvSpPr>
        <p:spPr>
          <a:xfrm>
            <a:off x="2698133" y="2081617"/>
            <a:ext cx="7456800" cy="1674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500"/>
              <a:buNone/>
              <a:defRPr sz="11333"/>
            </a:lvl1pPr>
            <a:lvl2pPr lvl="1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2pPr>
            <a:lvl3pPr lvl="2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3pPr>
            <a:lvl4pPr lvl="3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4pPr>
            <a:lvl5pPr lvl="4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5pPr>
            <a:lvl6pPr lvl="5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6pPr>
            <a:lvl7pPr lvl="6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7pPr>
            <a:lvl8pPr lvl="7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8pPr>
            <a:lvl9pPr lvl="8" rtl="0">
              <a:spcBef>
                <a:spcPts val="0"/>
              </a:spcBef>
              <a:spcAft>
                <a:spcPts val="0"/>
              </a:spcAft>
              <a:buSzPts val="8000"/>
              <a:buNone/>
              <a:defRPr sz="10666"/>
            </a:lvl9pPr>
          </a:lstStyle>
          <a:p>
            <a:r>
              <a:t>xx%</a:t>
            </a:r>
          </a:p>
        </p:txBody>
      </p:sp>
      <p:sp>
        <p:nvSpPr>
          <p:cNvPr id="99" name="Google Shape;99;p11"/>
          <p:cNvSpPr txBox="1">
            <a:spLocks noGrp="1"/>
          </p:cNvSpPr>
          <p:nvPr>
            <p:ph type="subTitle" idx="1"/>
          </p:nvPr>
        </p:nvSpPr>
        <p:spPr>
          <a:xfrm flipH="1">
            <a:off x="4583000" y="3834667"/>
            <a:ext cx="3687200" cy="832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3087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7200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A853FF-2C2B-B19F-B778-10C19709E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C53369-9A00-3A91-DC62-8D44E333B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728C33-5BF1-C82B-A35A-EF130468F5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40217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oogle Shape;102;p13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03" name="Google Shape;103;p13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04" name="Google Shape;104;p13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05" name="Google Shape;105;p13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8" name="Google Shape;108;p13"/>
          <p:cNvSpPr txBox="1">
            <a:spLocks noGrp="1"/>
          </p:cNvSpPr>
          <p:nvPr>
            <p:ph type="title" hasCustomPrompt="1"/>
          </p:nvPr>
        </p:nvSpPr>
        <p:spPr>
          <a:xfrm>
            <a:off x="1815800" y="2521669"/>
            <a:ext cx="1024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09" name="Google Shape;109;p13"/>
          <p:cNvSpPr txBox="1">
            <a:spLocks noGrp="1"/>
          </p:cNvSpPr>
          <p:nvPr>
            <p:ph type="subTitle" idx="1"/>
          </p:nvPr>
        </p:nvSpPr>
        <p:spPr>
          <a:xfrm>
            <a:off x="3008832" y="2243467"/>
            <a:ext cx="3353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10" name="Google Shape;110;p13"/>
          <p:cNvSpPr txBox="1">
            <a:spLocks noGrp="1"/>
          </p:cNvSpPr>
          <p:nvPr>
            <p:ph type="subTitle" idx="2"/>
          </p:nvPr>
        </p:nvSpPr>
        <p:spPr>
          <a:xfrm>
            <a:off x="3008832" y="2702183"/>
            <a:ext cx="3353600" cy="93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111" name="Google Shape;111;p13"/>
          <p:cNvSpPr txBox="1">
            <a:spLocks noGrp="1"/>
          </p:cNvSpPr>
          <p:nvPr>
            <p:ph type="title" idx="3" hasCustomPrompt="1"/>
          </p:nvPr>
        </p:nvSpPr>
        <p:spPr>
          <a:xfrm>
            <a:off x="1815800" y="4494177"/>
            <a:ext cx="1024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2" name="Google Shape;112;p13"/>
          <p:cNvSpPr txBox="1">
            <a:spLocks noGrp="1"/>
          </p:cNvSpPr>
          <p:nvPr>
            <p:ph type="subTitle" idx="4"/>
          </p:nvPr>
        </p:nvSpPr>
        <p:spPr>
          <a:xfrm>
            <a:off x="3008832" y="4215981"/>
            <a:ext cx="3353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13" name="Google Shape;113;p13"/>
          <p:cNvSpPr txBox="1">
            <a:spLocks noGrp="1"/>
          </p:cNvSpPr>
          <p:nvPr>
            <p:ph type="subTitle" idx="5"/>
          </p:nvPr>
        </p:nvSpPr>
        <p:spPr>
          <a:xfrm>
            <a:off x="3008832" y="4674697"/>
            <a:ext cx="3353600" cy="93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114" name="Google Shape;114;p13"/>
          <p:cNvSpPr txBox="1">
            <a:spLocks noGrp="1"/>
          </p:cNvSpPr>
          <p:nvPr>
            <p:ph type="title" idx="6" hasCustomPrompt="1"/>
          </p:nvPr>
        </p:nvSpPr>
        <p:spPr>
          <a:xfrm>
            <a:off x="6684752" y="2521669"/>
            <a:ext cx="1024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5" name="Google Shape;115;p13"/>
          <p:cNvSpPr txBox="1">
            <a:spLocks noGrp="1"/>
          </p:cNvSpPr>
          <p:nvPr>
            <p:ph type="subTitle" idx="7"/>
          </p:nvPr>
        </p:nvSpPr>
        <p:spPr>
          <a:xfrm>
            <a:off x="7877800" y="2243467"/>
            <a:ext cx="3353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16" name="Google Shape;116;p13"/>
          <p:cNvSpPr txBox="1">
            <a:spLocks noGrp="1"/>
          </p:cNvSpPr>
          <p:nvPr>
            <p:ph type="subTitle" idx="8"/>
          </p:nvPr>
        </p:nvSpPr>
        <p:spPr>
          <a:xfrm>
            <a:off x="7877800" y="2702175"/>
            <a:ext cx="3353600" cy="93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117" name="Google Shape;117;p13"/>
          <p:cNvSpPr txBox="1">
            <a:spLocks noGrp="1"/>
          </p:cNvSpPr>
          <p:nvPr>
            <p:ph type="title" idx="9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118" name="Google Shape;118;p13"/>
          <p:cNvSpPr txBox="1">
            <a:spLocks noGrp="1"/>
          </p:cNvSpPr>
          <p:nvPr>
            <p:ph type="title" idx="13" hasCustomPrompt="1"/>
          </p:nvPr>
        </p:nvSpPr>
        <p:spPr>
          <a:xfrm>
            <a:off x="6684752" y="4494193"/>
            <a:ext cx="1024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9" name="Google Shape;119;p13"/>
          <p:cNvSpPr txBox="1">
            <a:spLocks noGrp="1"/>
          </p:cNvSpPr>
          <p:nvPr>
            <p:ph type="subTitle" idx="14"/>
          </p:nvPr>
        </p:nvSpPr>
        <p:spPr>
          <a:xfrm>
            <a:off x="7877800" y="4215968"/>
            <a:ext cx="3353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20" name="Google Shape;120;p13"/>
          <p:cNvSpPr txBox="1">
            <a:spLocks noGrp="1"/>
          </p:cNvSpPr>
          <p:nvPr>
            <p:ph type="subTitle" idx="15"/>
          </p:nvPr>
        </p:nvSpPr>
        <p:spPr>
          <a:xfrm>
            <a:off x="7877800" y="4674700"/>
            <a:ext cx="3353600" cy="93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2723821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Google Shape;122;p14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23" name="Google Shape;123;p14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24" name="Google Shape;124;p14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25" name="Google Shape;125;p14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6" name="Google Shape;126;p14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7" name="Google Shape;127;p14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28" name="Google Shape;128;p14"/>
          <p:cNvSpPr txBox="1">
            <a:spLocks noGrp="1"/>
          </p:cNvSpPr>
          <p:nvPr>
            <p:ph type="title"/>
          </p:nvPr>
        </p:nvSpPr>
        <p:spPr>
          <a:xfrm>
            <a:off x="5936080" y="3357127"/>
            <a:ext cx="5132800" cy="103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7333">
                <a:solidFill>
                  <a:schemeClr val="accent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9pPr>
          </a:lstStyle>
          <a:p>
            <a:endParaRPr/>
          </a:p>
        </p:txBody>
      </p:sp>
      <p:sp>
        <p:nvSpPr>
          <p:cNvPr id="129" name="Google Shape;129;p14"/>
          <p:cNvSpPr txBox="1">
            <a:spLocks noGrp="1"/>
          </p:cNvSpPr>
          <p:nvPr>
            <p:ph type="title" idx="2" hasCustomPrompt="1"/>
          </p:nvPr>
        </p:nvSpPr>
        <p:spPr>
          <a:xfrm>
            <a:off x="7627080" y="1863484"/>
            <a:ext cx="1750800" cy="12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73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6667"/>
            </a:lvl9pPr>
          </a:lstStyle>
          <a:p>
            <a:r>
              <a:t>xx%</a:t>
            </a:r>
          </a:p>
        </p:txBody>
      </p:sp>
      <p:sp>
        <p:nvSpPr>
          <p:cNvPr id="130" name="Google Shape;130;p14"/>
          <p:cNvSpPr txBox="1">
            <a:spLocks noGrp="1"/>
          </p:cNvSpPr>
          <p:nvPr>
            <p:ph type="subTitle" idx="1"/>
          </p:nvPr>
        </p:nvSpPr>
        <p:spPr>
          <a:xfrm>
            <a:off x="6476280" y="4485303"/>
            <a:ext cx="4052400" cy="7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823913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 1">
  <p:cSld name="Main point 1"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oogle Shape;132;p15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33" name="Google Shape;133;p15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34" name="Google Shape;134;p15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35" name="Google Shape;135;p15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6" name="Google Shape;136;p15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7" name="Google Shape;137;p15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38" name="Google Shape;138;p15"/>
          <p:cNvSpPr txBox="1">
            <a:spLocks noGrp="1"/>
          </p:cNvSpPr>
          <p:nvPr>
            <p:ph type="subTitle" idx="1"/>
          </p:nvPr>
        </p:nvSpPr>
        <p:spPr>
          <a:xfrm>
            <a:off x="3890467" y="3532349"/>
            <a:ext cx="5243200" cy="12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5"/>
          <p:cNvSpPr txBox="1">
            <a:spLocks noGrp="1"/>
          </p:cNvSpPr>
          <p:nvPr>
            <p:ph type="title"/>
          </p:nvPr>
        </p:nvSpPr>
        <p:spPr>
          <a:xfrm>
            <a:off x="3890467" y="2026181"/>
            <a:ext cx="5243200" cy="166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8500"/>
              <a:buNone/>
              <a:defRPr sz="11333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3208806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16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42" name="Google Shape;142;p16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43" name="Google Shape;143;p16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44" name="Google Shape;144;p16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5" name="Google Shape;145;p16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6" name="Google Shape;146;p16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7" name="Google Shape;147;p16"/>
          <p:cNvSpPr txBox="1">
            <a:spLocks noGrp="1"/>
          </p:cNvSpPr>
          <p:nvPr>
            <p:ph type="title"/>
          </p:nvPr>
        </p:nvSpPr>
        <p:spPr>
          <a:xfrm>
            <a:off x="2555167" y="4354367"/>
            <a:ext cx="41036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16"/>
          <p:cNvSpPr txBox="1">
            <a:spLocks noGrp="1"/>
          </p:cNvSpPr>
          <p:nvPr>
            <p:ph type="subTitle" idx="1"/>
          </p:nvPr>
        </p:nvSpPr>
        <p:spPr>
          <a:xfrm>
            <a:off x="2555167" y="1780800"/>
            <a:ext cx="4103600" cy="25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9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9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9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9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9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9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9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28267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" name="Google Shape;150;p17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51" name="Google Shape;151;p17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52" name="Google Shape;152;p17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53" name="Google Shape;153;p17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17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17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56" name="Google Shape;156;p17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7"/>
          <p:cNvSpPr txBox="1">
            <a:spLocks noGrp="1"/>
          </p:cNvSpPr>
          <p:nvPr>
            <p:ph type="subTitle" idx="1"/>
          </p:nvPr>
        </p:nvSpPr>
        <p:spPr>
          <a:xfrm>
            <a:off x="4784333" y="4066959"/>
            <a:ext cx="32844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58" name="Google Shape;158;p17"/>
          <p:cNvSpPr txBox="1">
            <a:spLocks noGrp="1"/>
          </p:cNvSpPr>
          <p:nvPr>
            <p:ph type="subTitle" idx="2"/>
          </p:nvPr>
        </p:nvSpPr>
        <p:spPr>
          <a:xfrm>
            <a:off x="4784333" y="4564632"/>
            <a:ext cx="32844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59" name="Google Shape;159;p17"/>
          <p:cNvSpPr txBox="1">
            <a:spLocks noGrp="1"/>
          </p:cNvSpPr>
          <p:nvPr>
            <p:ph type="subTitle" idx="3"/>
          </p:nvPr>
        </p:nvSpPr>
        <p:spPr>
          <a:xfrm>
            <a:off x="4784333" y="1855759"/>
            <a:ext cx="32844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60" name="Google Shape;160;p17"/>
          <p:cNvSpPr txBox="1">
            <a:spLocks noGrp="1"/>
          </p:cNvSpPr>
          <p:nvPr>
            <p:ph type="subTitle" idx="4"/>
          </p:nvPr>
        </p:nvSpPr>
        <p:spPr>
          <a:xfrm>
            <a:off x="4784333" y="2353441"/>
            <a:ext cx="32844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4836780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" name="Google Shape;172;p19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173" name="Google Shape;173;p19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74" name="Google Shape;174;p19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175" name="Google Shape;175;p19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6" name="Google Shape;176;p19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" name="Google Shape;177;p19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78" name="Google Shape;178;p19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98068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179" name="Google Shape;179;p19"/>
          <p:cNvSpPr txBox="1">
            <a:spLocks noGrp="1"/>
          </p:cNvSpPr>
          <p:nvPr>
            <p:ph type="title" idx="2" hasCustomPrompt="1"/>
          </p:nvPr>
        </p:nvSpPr>
        <p:spPr>
          <a:xfrm>
            <a:off x="2405152" y="2663437"/>
            <a:ext cx="11812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0" name="Google Shape;180;p19"/>
          <p:cNvSpPr txBox="1">
            <a:spLocks noGrp="1"/>
          </p:cNvSpPr>
          <p:nvPr>
            <p:ph type="subTitle" idx="1"/>
          </p:nvPr>
        </p:nvSpPr>
        <p:spPr>
          <a:xfrm>
            <a:off x="1637952" y="3731479"/>
            <a:ext cx="2715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81" name="Google Shape;181;p19"/>
          <p:cNvSpPr txBox="1">
            <a:spLocks noGrp="1"/>
          </p:cNvSpPr>
          <p:nvPr>
            <p:ph type="subTitle" idx="3"/>
          </p:nvPr>
        </p:nvSpPr>
        <p:spPr>
          <a:xfrm>
            <a:off x="1637952" y="4226679"/>
            <a:ext cx="27156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182" name="Google Shape;182;p19"/>
          <p:cNvSpPr txBox="1">
            <a:spLocks noGrp="1"/>
          </p:cNvSpPr>
          <p:nvPr>
            <p:ph type="title" idx="4" hasCustomPrompt="1"/>
          </p:nvPr>
        </p:nvSpPr>
        <p:spPr>
          <a:xfrm>
            <a:off x="5835933" y="2663437"/>
            <a:ext cx="11812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3" name="Google Shape;183;p19"/>
          <p:cNvSpPr txBox="1">
            <a:spLocks noGrp="1"/>
          </p:cNvSpPr>
          <p:nvPr>
            <p:ph type="subTitle" idx="5"/>
          </p:nvPr>
        </p:nvSpPr>
        <p:spPr>
          <a:xfrm>
            <a:off x="5068733" y="3731479"/>
            <a:ext cx="2715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84" name="Google Shape;184;p19"/>
          <p:cNvSpPr txBox="1">
            <a:spLocks noGrp="1"/>
          </p:cNvSpPr>
          <p:nvPr>
            <p:ph type="subTitle" idx="6"/>
          </p:nvPr>
        </p:nvSpPr>
        <p:spPr>
          <a:xfrm>
            <a:off x="5068733" y="4226679"/>
            <a:ext cx="27156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185" name="Google Shape;185;p19"/>
          <p:cNvSpPr txBox="1">
            <a:spLocks noGrp="1"/>
          </p:cNvSpPr>
          <p:nvPr>
            <p:ph type="title" idx="7" hasCustomPrompt="1"/>
          </p:nvPr>
        </p:nvSpPr>
        <p:spPr>
          <a:xfrm>
            <a:off x="9265736" y="2663437"/>
            <a:ext cx="11812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6" name="Google Shape;186;p19"/>
          <p:cNvSpPr txBox="1">
            <a:spLocks noGrp="1"/>
          </p:cNvSpPr>
          <p:nvPr>
            <p:ph type="subTitle" idx="8"/>
          </p:nvPr>
        </p:nvSpPr>
        <p:spPr>
          <a:xfrm>
            <a:off x="8498536" y="3731479"/>
            <a:ext cx="27156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187" name="Google Shape;187;p19"/>
          <p:cNvSpPr txBox="1">
            <a:spLocks noGrp="1"/>
          </p:cNvSpPr>
          <p:nvPr>
            <p:ph type="subTitle" idx="9"/>
          </p:nvPr>
        </p:nvSpPr>
        <p:spPr>
          <a:xfrm>
            <a:off x="8498536" y="4226679"/>
            <a:ext cx="27156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176091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oogle Shape;203;p21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04" name="Google Shape;204;p21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05" name="Google Shape;205;p21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06" name="Google Shape;206;p21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7" name="Google Shape;207;p21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8" name="Google Shape;208;p21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09" name="Google Shape;209;p21"/>
          <p:cNvSpPr txBox="1">
            <a:spLocks noGrp="1"/>
          </p:cNvSpPr>
          <p:nvPr>
            <p:ph type="subTitle" idx="1"/>
          </p:nvPr>
        </p:nvSpPr>
        <p:spPr>
          <a:xfrm>
            <a:off x="1686167" y="18557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10" name="Google Shape;210;p21"/>
          <p:cNvSpPr txBox="1">
            <a:spLocks noGrp="1"/>
          </p:cNvSpPr>
          <p:nvPr>
            <p:ph type="subTitle" idx="2"/>
          </p:nvPr>
        </p:nvSpPr>
        <p:spPr>
          <a:xfrm>
            <a:off x="1686167" y="2353441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11" name="Google Shape;211;p21"/>
          <p:cNvSpPr txBox="1">
            <a:spLocks noGrp="1"/>
          </p:cNvSpPr>
          <p:nvPr>
            <p:ph type="subTitle" idx="3"/>
          </p:nvPr>
        </p:nvSpPr>
        <p:spPr>
          <a:xfrm>
            <a:off x="8546733" y="18557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12" name="Google Shape;212;p21"/>
          <p:cNvSpPr txBox="1">
            <a:spLocks noGrp="1"/>
          </p:cNvSpPr>
          <p:nvPr>
            <p:ph type="subTitle" idx="4"/>
          </p:nvPr>
        </p:nvSpPr>
        <p:spPr>
          <a:xfrm>
            <a:off x="8546733" y="2353441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13" name="Google Shape;213;p21"/>
          <p:cNvSpPr txBox="1">
            <a:spLocks noGrp="1"/>
          </p:cNvSpPr>
          <p:nvPr>
            <p:ph type="subTitle" idx="5"/>
          </p:nvPr>
        </p:nvSpPr>
        <p:spPr>
          <a:xfrm>
            <a:off x="1686167" y="40669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14" name="Google Shape;214;p21"/>
          <p:cNvSpPr txBox="1">
            <a:spLocks noGrp="1"/>
          </p:cNvSpPr>
          <p:nvPr>
            <p:ph type="subTitle" idx="6"/>
          </p:nvPr>
        </p:nvSpPr>
        <p:spPr>
          <a:xfrm>
            <a:off x="1686167" y="4564641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15" name="Google Shape;215;p21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98068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subTitle" idx="7"/>
          </p:nvPr>
        </p:nvSpPr>
        <p:spPr>
          <a:xfrm>
            <a:off x="8546733" y="40669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subTitle" idx="8"/>
          </p:nvPr>
        </p:nvSpPr>
        <p:spPr>
          <a:xfrm>
            <a:off x="8546733" y="4564641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3287643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" name="Google Shape;219;p22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20" name="Google Shape;220;p22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21" name="Google Shape;221;p22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22" name="Google Shape;222;p22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3" name="Google Shape;223;p22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4" name="Google Shape;224;p22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25" name="Google Shape;225;p22"/>
          <p:cNvSpPr txBox="1">
            <a:spLocks noGrp="1"/>
          </p:cNvSpPr>
          <p:nvPr>
            <p:ph type="subTitle" idx="1"/>
          </p:nvPr>
        </p:nvSpPr>
        <p:spPr>
          <a:xfrm>
            <a:off x="1787767" y="40669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26" name="Google Shape;226;p22"/>
          <p:cNvSpPr txBox="1">
            <a:spLocks noGrp="1"/>
          </p:cNvSpPr>
          <p:nvPr>
            <p:ph type="subTitle" idx="2"/>
          </p:nvPr>
        </p:nvSpPr>
        <p:spPr>
          <a:xfrm>
            <a:off x="1787767" y="45646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27" name="Google Shape;227;p22"/>
          <p:cNvSpPr txBox="1">
            <a:spLocks noGrp="1"/>
          </p:cNvSpPr>
          <p:nvPr>
            <p:ph type="subTitle" idx="3"/>
          </p:nvPr>
        </p:nvSpPr>
        <p:spPr>
          <a:xfrm>
            <a:off x="5119200" y="40669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28" name="Google Shape;228;p22"/>
          <p:cNvSpPr txBox="1">
            <a:spLocks noGrp="1"/>
          </p:cNvSpPr>
          <p:nvPr>
            <p:ph type="subTitle" idx="4"/>
          </p:nvPr>
        </p:nvSpPr>
        <p:spPr>
          <a:xfrm>
            <a:off x="5119200" y="45646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29" name="Google Shape;229;p22"/>
          <p:cNvSpPr txBox="1">
            <a:spLocks noGrp="1"/>
          </p:cNvSpPr>
          <p:nvPr>
            <p:ph type="subTitle" idx="5"/>
          </p:nvPr>
        </p:nvSpPr>
        <p:spPr>
          <a:xfrm>
            <a:off x="8450633" y="4066959"/>
            <a:ext cx="2619200" cy="4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30" name="Google Shape;230;p22"/>
          <p:cNvSpPr txBox="1">
            <a:spLocks noGrp="1"/>
          </p:cNvSpPr>
          <p:nvPr>
            <p:ph type="subTitle" idx="6"/>
          </p:nvPr>
        </p:nvSpPr>
        <p:spPr>
          <a:xfrm>
            <a:off x="8450633" y="45646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31" name="Google Shape;231;p22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2" name="Google Shape;232;p22"/>
          <p:cNvSpPr txBox="1">
            <a:spLocks noGrp="1"/>
          </p:cNvSpPr>
          <p:nvPr>
            <p:ph type="subTitle" idx="7"/>
          </p:nvPr>
        </p:nvSpPr>
        <p:spPr>
          <a:xfrm>
            <a:off x="1787767" y="18557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33" name="Google Shape;233;p22"/>
          <p:cNvSpPr txBox="1">
            <a:spLocks noGrp="1"/>
          </p:cNvSpPr>
          <p:nvPr>
            <p:ph type="subTitle" idx="8"/>
          </p:nvPr>
        </p:nvSpPr>
        <p:spPr>
          <a:xfrm>
            <a:off x="1787767" y="23534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34" name="Google Shape;234;p22"/>
          <p:cNvSpPr txBox="1">
            <a:spLocks noGrp="1"/>
          </p:cNvSpPr>
          <p:nvPr>
            <p:ph type="subTitle" idx="9"/>
          </p:nvPr>
        </p:nvSpPr>
        <p:spPr>
          <a:xfrm>
            <a:off x="5119200" y="18557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35" name="Google Shape;235;p22"/>
          <p:cNvSpPr txBox="1">
            <a:spLocks noGrp="1"/>
          </p:cNvSpPr>
          <p:nvPr>
            <p:ph type="subTitle" idx="13"/>
          </p:nvPr>
        </p:nvSpPr>
        <p:spPr>
          <a:xfrm>
            <a:off x="5119200" y="23534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4"/>
          </p:nvPr>
        </p:nvSpPr>
        <p:spPr>
          <a:xfrm>
            <a:off x="8450633" y="185575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subTitle" idx="15"/>
          </p:nvPr>
        </p:nvSpPr>
        <p:spPr>
          <a:xfrm>
            <a:off x="8450633" y="2353429"/>
            <a:ext cx="2619200" cy="11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4653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1">
  <p:cSld name="Title and six columns 1"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Google Shape;239;p23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40" name="Google Shape;240;p23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41" name="Google Shape;241;p23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42" name="Google Shape;242;p23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23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23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45" name="Google Shape;245;p23"/>
          <p:cNvSpPr txBox="1">
            <a:spLocks noGrp="1"/>
          </p:cNvSpPr>
          <p:nvPr>
            <p:ph type="subTitle" idx="1"/>
          </p:nvPr>
        </p:nvSpPr>
        <p:spPr>
          <a:xfrm>
            <a:off x="1686183" y="4544636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46" name="Google Shape;246;p23"/>
          <p:cNvSpPr txBox="1">
            <a:spLocks noGrp="1"/>
          </p:cNvSpPr>
          <p:nvPr>
            <p:ph type="subTitle" idx="2"/>
          </p:nvPr>
        </p:nvSpPr>
        <p:spPr>
          <a:xfrm>
            <a:off x="1686183" y="5164359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47" name="Google Shape;247;p23"/>
          <p:cNvSpPr txBox="1">
            <a:spLocks noGrp="1"/>
          </p:cNvSpPr>
          <p:nvPr>
            <p:ph type="subTitle" idx="3"/>
          </p:nvPr>
        </p:nvSpPr>
        <p:spPr>
          <a:xfrm>
            <a:off x="5122108" y="4544636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48" name="Google Shape;248;p23"/>
          <p:cNvSpPr txBox="1">
            <a:spLocks noGrp="1"/>
          </p:cNvSpPr>
          <p:nvPr>
            <p:ph type="subTitle" idx="4"/>
          </p:nvPr>
        </p:nvSpPr>
        <p:spPr>
          <a:xfrm>
            <a:off x="5122108" y="5164359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49" name="Google Shape;249;p23"/>
          <p:cNvSpPr txBox="1">
            <a:spLocks noGrp="1"/>
          </p:cNvSpPr>
          <p:nvPr>
            <p:ph type="subTitle" idx="5"/>
          </p:nvPr>
        </p:nvSpPr>
        <p:spPr>
          <a:xfrm>
            <a:off x="8558041" y="4544636"/>
            <a:ext cx="2619200" cy="4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50" name="Google Shape;250;p23"/>
          <p:cNvSpPr txBox="1">
            <a:spLocks noGrp="1"/>
          </p:cNvSpPr>
          <p:nvPr>
            <p:ph type="subTitle" idx="6"/>
          </p:nvPr>
        </p:nvSpPr>
        <p:spPr>
          <a:xfrm>
            <a:off x="8558041" y="5164359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51" name="Google Shape;251;p23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52" name="Google Shape;252;p23"/>
          <p:cNvSpPr txBox="1">
            <a:spLocks noGrp="1"/>
          </p:cNvSpPr>
          <p:nvPr>
            <p:ph type="subTitle" idx="7"/>
          </p:nvPr>
        </p:nvSpPr>
        <p:spPr>
          <a:xfrm>
            <a:off x="1686183" y="250978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53" name="Google Shape;253;p23"/>
          <p:cNvSpPr txBox="1">
            <a:spLocks noGrp="1"/>
          </p:cNvSpPr>
          <p:nvPr>
            <p:ph type="subTitle" idx="8"/>
          </p:nvPr>
        </p:nvSpPr>
        <p:spPr>
          <a:xfrm>
            <a:off x="1686183" y="3129512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54" name="Google Shape;254;p23"/>
          <p:cNvSpPr txBox="1">
            <a:spLocks noGrp="1"/>
          </p:cNvSpPr>
          <p:nvPr>
            <p:ph type="subTitle" idx="9"/>
          </p:nvPr>
        </p:nvSpPr>
        <p:spPr>
          <a:xfrm>
            <a:off x="5122108" y="250978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55" name="Google Shape;255;p23"/>
          <p:cNvSpPr txBox="1">
            <a:spLocks noGrp="1"/>
          </p:cNvSpPr>
          <p:nvPr>
            <p:ph type="subTitle" idx="13"/>
          </p:nvPr>
        </p:nvSpPr>
        <p:spPr>
          <a:xfrm>
            <a:off x="5122108" y="3129512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56" name="Google Shape;256;p23"/>
          <p:cNvSpPr txBox="1">
            <a:spLocks noGrp="1"/>
          </p:cNvSpPr>
          <p:nvPr>
            <p:ph type="subTitle" idx="14"/>
          </p:nvPr>
        </p:nvSpPr>
        <p:spPr>
          <a:xfrm>
            <a:off x="8558041" y="2509789"/>
            <a:ext cx="26192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57" name="Google Shape;257;p23"/>
          <p:cNvSpPr txBox="1">
            <a:spLocks noGrp="1"/>
          </p:cNvSpPr>
          <p:nvPr>
            <p:ph type="subTitle" idx="15"/>
          </p:nvPr>
        </p:nvSpPr>
        <p:spPr>
          <a:xfrm>
            <a:off x="8558041" y="3129512"/>
            <a:ext cx="2619200" cy="5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58" name="Google Shape;258;p23"/>
          <p:cNvSpPr txBox="1">
            <a:spLocks noGrp="1"/>
          </p:cNvSpPr>
          <p:nvPr>
            <p:ph type="title" idx="16" hasCustomPrompt="1"/>
          </p:nvPr>
        </p:nvSpPr>
        <p:spPr>
          <a:xfrm>
            <a:off x="2100783" y="1841947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59" name="Google Shape;259;p23"/>
          <p:cNvSpPr txBox="1">
            <a:spLocks noGrp="1"/>
          </p:cNvSpPr>
          <p:nvPr>
            <p:ph type="title" idx="17" hasCustomPrompt="1"/>
          </p:nvPr>
        </p:nvSpPr>
        <p:spPr>
          <a:xfrm>
            <a:off x="5536708" y="1841947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60" name="Google Shape;260;p23"/>
          <p:cNvSpPr txBox="1">
            <a:spLocks noGrp="1"/>
          </p:cNvSpPr>
          <p:nvPr>
            <p:ph type="title" idx="18" hasCustomPrompt="1"/>
          </p:nvPr>
        </p:nvSpPr>
        <p:spPr>
          <a:xfrm>
            <a:off x="8972641" y="1841947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61" name="Google Shape;261;p23"/>
          <p:cNvSpPr txBox="1">
            <a:spLocks noGrp="1"/>
          </p:cNvSpPr>
          <p:nvPr>
            <p:ph type="title" idx="19" hasCustomPrompt="1"/>
          </p:nvPr>
        </p:nvSpPr>
        <p:spPr>
          <a:xfrm>
            <a:off x="2100783" y="3876793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62" name="Google Shape;262;p23"/>
          <p:cNvSpPr txBox="1">
            <a:spLocks noGrp="1"/>
          </p:cNvSpPr>
          <p:nvPr>
            <p:ph type="title" idx="20" hasCustomPrompt="1"/>
          </p:nvPr>
        </p:nvSpPr>
        <p:spPr>
          <a:xfrm>
            <a:off x="5536708" y="3876793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63" name="Google Shape;263;p23"/>
          <p:cNvSpPr txBox="1">
            <a:spLocks noGrp="1"/>
          </p:cNvSpPr>
          <p:nvPr>
            <p:ph type="title" idx="21" hasCustomPrompt="1"/>
          </p:nvPr>
        </p:nvSpPr>
        <p:spPr>
          <a:xfrm>
            <a:off x="8972641" y="3876793"/>
            <a:ext cx="1790000" cy="7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0644619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24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66" name="Google Shape;266;p24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rgbClr val="1537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67" name="Google Shape;267;p24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68" name="Google Shape;268;p24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9" name="Google Shape;269;p24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rgbClr val="153740"/>
                </a:gs>
                <a:gs pos="79000">
                  <a:srgbClr val="1A2528"/>
                </a:gs>
                <a:gs pos="100000">
                  <a:srgbClr val="153740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0" name="Google Shape;270;p24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rgbClr val="153740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71" name="Google Shape;271;p24"/>
          <p:cNvSpPr txBox="1">
            <a:spLocks noGrp="1"/>
          </p:cNvSpPr>
          <p:nvPr>
            <p:ph type="title" hasCustomPrompt="1"/>
          </p:nvPr>
        </p:nvSpPr>
        <p:spPr>
          <a:xfrm>
            <a:off x="2183933" y="3848059"/>
            <a:ext cx="3342800" cy="99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1pPr>
            <a:lvl2pPr lvl="1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2pPr>
            <a:lvl3pPr lvl="2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3pPr>
            <a:lvl4pPr lvl="3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4pPr>
            <a:lvl5pPr lvl="4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5pPr>
            <a:lvl6pPr lvl="5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6pPr>
            <a:lvl7pPr lvl="6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7pPr>
            <a:lvl8pPr lvl="7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8pPr>
            <a:lvl9pPr lvl="8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9pPr>
          </a:lstStyle>
          <a:p>
            <a:r>
              <a:t>xx%</a:t>
            </a:r>
          </a:p>
        </p:txBody>
      </p:sp>
      <p:sp>
        <p:nvSpPr>
          <p:cNvPr id="272" name="Google Shape;272;p24"/>
          <p:cNvSpPr txBox="1">
            <a:spLocks noGrp="1"/>
          </p:cNvSpPr>
          <p:nvPr>
            <p:ph type="subTitle" idx="1"/>
          </p:nvPr>
        </p:nvSpPr>
        <p:spPr>
          <a:xfrm>
            <a:off x="2183933" y="4908995"/>
            <a:ext cx="3342800" cy="58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73" name="Google Shape;273;p24"/>
          <p:cNvSpPr txBox="1">
            <a:spLocks noGrp="1"/>
          </p:cNvSpPr>
          <p:nvPr>
            <p:ph type="title" idx="2" hasCustomPrompt="1"/>
          </p:nvPr>
        </p:nvSpPr>
        <p:spPr>
          <a:xfrm>
            <a:off x="4757000" y="1262975"/>
            <a:ext cx="3342800" cy="99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5500"/>
              <a:buNone/>
              <a:defRPr sz="7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2pPr>
            <a:lvl3pPr lvl="2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3pPr>
            <a:lvl4pPr lvl="3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4pPr>
            <a:lvl5pPr lvl="4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5pPr>
            <a:lvl6pPr lvl="5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6pPr>
            <a:lvl7pPr lvl="6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7pPr>
            <a:lvl8pPr lvl="7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8pPr>
            <a:lvl9pPr lvl="8" rtl="0">
              <a:spcBef>
                <a:spcPts val="0"/>
              </a:spcBef>
              <a:spcAft>
                <a:spcPts val="0"/>
              </a:spcAft>
              <a:buSzPts val="5500"/>
              <a:buNone/>
              <a:defRPr sz="7333"/>
            </a:lvl9pPr>
          </a:lstStyle>
          <a:p>
            <a:r>
              <a:t>xx%</a:t>
            </a:r>
          </a:p>
        </p:txBody>
      </p:sp>
      <p:sp>
        <p:nvSpPr>
          <p:cNvPr id="274" name="Google Shape;274;p24"/>
          <p:cNvSpPr txBox="1">
            <a:spLocks noGrp="1"/>
          </p:cNvSpPr>
          <p:nvPr>
            <p:ph type="subTitle" idx="3"/>
          </p:nvPr>
        </p:nvSpPr>
        <p:spPr>
          <a:xfrm>
            <a:off x="4757008" y="2323912"/>
            <a:ext cx="3342800" cy="58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75" name="Google Shape;275;p24"/>
          <p:cNvSpPr txBox="1">
            <a:spLocks noGrp="1"/>
          </p:cNvSpPr>
          <p:nvPr>
            <p:ph type="title" idx="4" hasCustomPrompt="1"/>
          </p:nvPr>
        </p:nvSpPr>
        <p:spPr>
          <a:xfrm>
            <a:off x="7330300" y="3848059"/>
            <a:ext cx="3342800" cy="99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500"/>
              <a:buNone/>
              <a:defRPr sz="7333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76" name="Google Shape;276;p24"/>
          <p:cNvSpPr txBox="1">
            <a:spLocks noGrp="1"/>
          </p:cNvSpPr>
          <p:nvPr>
            <p:ph type="subTitle" idx="5"/>
          </p:nvPr>
        </p:nvSpPr>
        <p:spPr>
          <a:xfrm>
            <a:off x="7330300" y="4908995"/>
            <a:ext cx="3342800" cy="58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3641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5A7EF-56F7-40AC-D630-C7FFAF25F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E8E8D1-925F-2373-5216-C43C0CBFF1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717DE6-E5F0-2991-61BC-681F1857C2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ADB3EC-A03D-1A05-F9AD-048EC2B2E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C90A79-1BE9-33E1-F3A2-0D29D78BD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9FBD97-56BD-100A-7F15-E67DEAE80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33259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" name="Google Shape;278;p25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79" name="Google Shape;279;p25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80" name="Google Shape;280;p25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81" name="Google Shape;281;p25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2" name="Google Shape;282;p25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3" name="Google Shape;283;p25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84" name="Google Shape;284;p25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98068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85" name="Google Shape;285;p25"/>
          <p:cNvSpPr txBox="1">
            <a:spLocks noGrp="1"/>
          </p:cNvSpPr>
          <p:nvPr>
            <p:ph type="subTitle" idx="1"/>
          </p:nvPr>
        </p:nvSpPr>
        <p:spPr>
          <a:xfrm>
            <a:off x="1629800" y="4404133"/>
            <a:ext cx="29780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86" name="Google Shape;286;p25"/>
          <p:cNvSpPr txBox="1">
            <a:spLocks noGrp="1"/>
          </p:cNvSpPr>
          <p:nvPr>
            <p:ph type="subTitle" idx="2"/>
          </p:nvPr>
        </p:nvSpPr>
        <p:spPr>
          <a:xfrm>
            <a:off x="1629800" y="4931597"/>
            <a:ext cx="2978000" cy="75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87" name="Google Shape;287;p25"/>
          <p:cNvSpPr txBox="1">
            <a:spLocks noGrp="1"/>
          </p:cNvSpPr>
          <p:nvPr>
            <p:ph type="subTitle" idx="3"/>
          </p:nvPr>
        </p:nvSpPr>
        <p:spPr>
          <a:xfrm>
            <a:off x="4936984" y="4404133"/>
            <a:ext cx="2978000" cy="4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88" name="Google Shape;288;p25"/>
          <p:cNvSpPr txBox="1">
            <a:spLocks noGrp="1"/>
          </p:cNvSpPr>
          <p:nvPr>
            <p:ph type="subTitle" idx="4"/>
          </p:nvPr>
        </p:nvSpPr>
        <p:spPr>
          <a:xfrm>
            <a:off x="4936984" y="4931597"/>
            <a:ext cx="2978000" cy="75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89" name="Google Shape;289;p25"/>
          <p:cNvSpPr txBox="1">
            <a:spLocks noGrp="1"/>
          </p:cNvSpPr>
          <p:nvPr>
            <p:ph type="subTitle" idx="5"/>
          </p:nvPr>
        </p:nvSpPr>
        <p:spPr>
          <a:xfrm>
            <a:off x="8244168" y="4404133"/>
            <a:ext cx="2978000" cy="4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733">
                <a:solidFill>
                  <a:schemeClr val="accen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290" name="Google Shape;290;p25"/>
          <p:cNvSpPr txBox="1">
            <a:spLocks noGrp="1"/>
          </p:cNvSpPr>
          <p:nvPr>
            <p:ph type="subTitle" idx="6"/>
          </p:nvPr>
        </p:nvSpPr>
        <p:spPr>
          <a:xfrm>
            <a:off x="8244168" y="4931597"/>
            <a:ext cx="2978000" cy="75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291" name="Google Shape;291;p25"/>
          <p:cNvSpPr txBox="1">
            <a:spLocks noGrp="1"/>
          </p:cNvSpPr>
          <p:nvPr>
            <p:ph type="title" idx="7" hasCustomPrompt="1"/>
          </p:nvPr>
        </p:nvSpPr>
        <p:spPr>
          <a:xfrm>
            <a:off x="2223800" y="2002433"/>
            <a:ext cx="1790000" cy="5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92" name="Google Shape;292;p25"/>
          <p:cNvSpPr txBox="1">
            <a:spLocks noGrp="1"/>
          </p:cNvSpPr>
          <p:nvPr>
            <p:ph type="title" idx="8" hasCustomPrompt="1"/>
          </p:nvPr>
        </p:nvSpPr>
        <p:spPr>
          <a:xfrm>
            <a:off x="5530984" y="2002433"/>
            <a:ext cx="1790000" cy="5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93" name="Google Shape;293;p25"/>
          <p:cNvSpPr txBox="1">
            <a:spLocks noGrp="1"/>
          </p:cNvSpPr>
          <p:nvPr>
            <p:ph type="title" idx="9" hasCustomPrompt="1"/>
          </p:nvPr>
        </p:nvSpPr>
        <p:spPr>
          <a:xfrm>
            <a:off x="8838168" y="2002433"/>
            <a:ext cx="1790000" cy="58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72247373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" name="Google Shape;295;p26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296" name="Google Shape;296;p26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297" name="Google Shape;297;p26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298" name="Google Shape;298;p26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9" name="Google Shape;299;p26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0" name="Google Shape;300;p26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01" name="Google Shape;301;p26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302" name="Google Shape;302;p26"/>
          <p:cNvSpPr txBox="1">
            <a:spLocks noGrp="1"/>
          </p:cNvSpPr>
          <p:nvPr>
            <p:ph type="body" idx="1"/>
          </p:nvPr>
        </p:nvSpPr>
        <p:spPr>
          <a:xfrm>
            <a:off x="2473400" y="2172784"/>
            <a:ext cx="7003600" cy="324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40256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1pPr>
            <a:lvl2pPr marL="1219170" lvl="1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33"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33"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38713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4" name="Google Shape;304;p27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05" name="Google Shape;305;p27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06" name="Google Shape;306;p27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07" name="Google Shape;307;p27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27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27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10" name="Google Shape;310;p27"/>
          <p:cNvSpPr txBox="1">
            <a:spLocks noGrp="1"/>
          </p:cNvSpPr>
          <p:nvPr>
            <p:ph type="subTitle" idx="1"/>
          </p:nvPr>
        </p:nvSpPr>
        <p:spPr>
          <a:xfrm>
            <a:off x="2297133" y="3306827"/>
            <a:ext cx="34480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311" name="Google Shape;311;p27"/>
          <p:cNvSpPr txBox="1">
            <a:spLocks noGrp="1"/>
          </p:cNvSpPr>
          <p:nvPr>
            <p:ph type="title"/>
          </p:nvPr>
        </p:nvSpPr>
        <p:spPr>
          <a:xfrm>
            <a:off x="2585533" y="2072027"/>
            <a:ext cx="2871200" cy="1194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249203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" name="Google Shape;313;p28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14" name="Google Shape;314;p28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15" name="Google Shape;315;p28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16" name="Google Shape;316;p28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7" name="Google Shape;317;p28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8" name="Google Shape;318;p28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19" name="Google Shape;319;p28"/>
          <p:cNvSpPr txBox="1">
            <a:spLocks noGrp="1"/>
          </p:cNvSpPr>
          <p:nvPr>
            <p:ph type="subTitle" idx="1"/>
          </p:nvPr>
        </p:nvSpPr>
        <p:spPr>
          <a:xfrm flipH="1">
            <a:off x="7106607" y="3306827"/>
            <a:ext cx="3448000" cy="18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  <p:sp>
        <p:nvSpPr>
          <p:cNvPr id="320" name="Google Shape;320;p28"/>
          <p:cNvSpPr txBox="1">
            <a:spLocks noGrp="1"/>
          </p:cNvSpPr>
          <p:nvPr>
            <p:ph type="title"/>
          </p:nvPr>
        </p:nvSpPr>
        <p:spPr>
          <a:xfrm flipH="1">
            <a:off x="7395007" y="2072027"/>
            <a:ext cx="2871200" cy="1194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348669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2" name="Google Shape;322;p29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23" name="Google Shape;323;p29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24" name="Google Shape;324;p29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25" name="Google Shape;325;p29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6" name="Google Shape;326;p29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7" name="Google Shape;327;p29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28" name="Google Shape;328;p29"/>
          <p:cNvSpPr txBox="1">
            <a:spLocks noGrp="1"/>
          </p:cNvSpPr>
          <p:nvPr>
            <p:ph type="title"/>
          </p:nvPr>
        </p:nvSpPr>
        <p:spPr>
          <a:xfrm>
            <a:off x="6340856" y="1989561"/>
            <a:ext cx="3351600" cy="133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9" name="Google Shape;329;p29"/>
          <p:cNvSpPr txBox="1">
            <a:spLocks noGrp="1"/>
          </p:cNvSpPr>
          <p:nvPr>
            <p:ph type="subTitle" idx="1"/>
          </p:nvPr>
        </p:nvSpPr>
        <p:spPr>
          <a:xfrm>
            <a:off x="5765856" y="3375832"/>
            <a:ext cx="4501600" cy="152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133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133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133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133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133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133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133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312401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41" name="Google Shape;341;p31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42" name="Google Shape;342;p31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43" name="Google Shape;343;p31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4" name="Google Shape;344;p31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5" name="Google Shape;345;p31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46" name="Google Shape;346;p31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4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347" name="Google Shape;347;p31"/>
          <p:cNvSpPr txBox="1">
            <a:spLocks noGrp="1"/>
          </p:cNvSpPr>
          <p:nvPr>
            <p:ph type="body" idx="1"/>
          </p:nvPr>
        </p:nvSpPr>
        <p:spPr>
          <a:xfrm>
            <a:off x="2108600" y="2045600"/>
            <a:ext cx="7679200" cy="356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40256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2133"/>
            </a:lvl1pPr>
            <a:lvl2pPr marL="1219170" lvl="1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2pPr>
            <a:lvl3pPr marL="1828754" lvl="2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3pPr>
            <a:lvl4pPr marL="2438339" lvl="3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33"/>
            </a:lvl4pPr>
            <a:lvl5pPr marL="3047924" lvl="4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5pPr>
            <a:lvl6pPr marL="3657509" lvl="5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6pPr>
            <a:lvl7pPr marL="4267093" lvl="6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133"/>
            </a:lvl7pPr>
            <a:lvl8pPr marL="4876678" lvl="7" indent="-423323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133"/>
            </a:lvl8pPr>
            <a:lvl9pPr marL="5486263" lvl="8" indent="-423323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287071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9" name="Google Shape;349;p32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50" name="Google Shape;350;p32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51" name="Google Shape;351;p32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52" name="Google Shape;352;p32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3" name="Google Shape;353;p32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4" name="Google Shape;354;p32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5" name="Google Shape;355;p32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7243200" cy="78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4267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None/>
              <a:defRPr sz="4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732039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dk1"/>
        </a:solidFill>
        <a:effectLst/>
      </p:bgPr>
    </p:bg>
    <p:spTree>
      <p:nvGrpSpPr>
        <p:cNvPr id="1" name="Shape 3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" name="Google Shape;368;p34"/>
          <p:cNvGrpSpPr/>
          <p:nvPr/>
        </p:nvGrpSpPr>
        <p:grpSpPr>
          <a:xfrm>
            <a:off x="157999" y="153200"/>
            <a:ext cx="11876004" cy="6551600"/>
            <a:chOff x="118499" y="114900"/>
            <a:chExt cx="8907003" cy="4913700"/>
          </a:xfrm>
        </p:grpSpPr>
        <p:sp>
          <p:nvSpPr>
            <p:cNvPr id="369" name="Google Shape;369;p34"/>
            <p:cNvSpPr/>
            <p:nvPr/>
          </p:nvSpPr>
          <p:spPr>
            <a:xfrm>
              <a:off x="598801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70" name="Google Shape;370;p34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086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71" name="Google Shape;371;p34"/>
            <p:cNvSpPr/>
            <p:nvPr/>
          </p:nvSpPr>
          <p:spPr>
            <a:xfrm>
              <a:off x="789082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2" name="Google Shape;372;p34"/>
            <p:cNvSpPr/>
            <p:nvPr/>
          </p:nvSpPr>
          <p:spPr>
            <a:xfrm>
              <a:off x="118499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CB7253"/>
                </a:gs>
                <a:gs pos="35000">
                  <a:schemeClr val="accent2"/>
                </a:gs>
                <a:gs pos="79000">
                  <a:srgbClr val="CB7253"/>
                </a:gs>
                <a:gs pos="100000">
                  <a:schemeClr val="accent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3" name="Google Shape;373;p34"/>
            <p:cNvSpPr/>
            <p:nvPr/>
          </p:nvSpPr>
          <p:spPr>
            <a:xfrm>
              <a:off x="587456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accent2"/>
                </a:gs>
                <a:gs pos="100000">
                  <a:srgbClr val="CB7253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896727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5" name="Google Shape;375;p35"/>
          <p:cNvGrpSpPr/>
          <p:nvPr/>
        </p:nvGrpSpPr>
        <p:grpSpPr>
          <a:xfrm>
            <a:off x="157999" y="153200"/>
            <a:ext cx="11876004" cy="6551600"/>
            <a:chOff x="118625" y="114900"/>
            <a:chExt cx="8907003" cy="4913700"/>
          </a:xfrm>
        </p:grpSpPr>
        <p:sp>
          <p:nvSpPr>
            <p:cNvPr id="376" name="Google Shape;376;p35"/>
            <p:cNvSpPr/>
            <p:nvPr/>
          </p:nvSpPr>
          <p:spPr>
            <a:xfrm>
              <a:off x="598928" y="114900"/>
              <a:ext cx="8426700" cy="4913700"/>
            </a:xfrm>
            <a:prstGeom prst="roundRect">
              <a:avLst>
                <a:gd name="adj" fmla="val 1043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77" name="Google Shape;377;p35"/>
            <p:cNvPicPr preferRelativeResize="0"/>
            <p:nvPr/>
          </p:nvPicPr>
          <p:blipFill rotWithShape="1">
            <a:blip r:embed="rId2">
              <a:alphaModFix/>
            </a:blip>
            <a:srcRect t="6627" b="6627"/>
            <a:stretch/>
          </p:blipFill>
          <p:spPr>
            <a:xfrm>
              <a:off x="789212" y="216450"/>
              <a:ext cx="8141400" cy="4710600"/>
            </a:xfrm>
            <a:prstGeom prst="roundRect">
              <a:avLst>
                <a:gd name="adj" fmla="val 1272"/>
              </a:avLst>
            </a:prstGeom>
            <a:noFill/>
            <a:ln>
              <a:noFill/>
            </a:ln>
          </p:spPr>
        </p:pic>
        <p:sp>
          <p:nvSpPr>
            <p:cNvPr id="378" name="Google Shape;378;p35"/>
            <p:cNvSpPr/>
            <p:nvPr/>
          </p:nvSpPr>
          <p:spPr>
            <a:xfrm>
              <a:off x="789208" y="214700"/>
              <a:ext cx="246900" cy="4710600"/>
            </a:xfrm>
            <a:prstGeom prst="rect">
              <a:avLst/>
            </a:prstGeom>
            <a:gradFill>
              <a:gsLst>
                <a:gs pos="0">
                  <a:srgbClr val="153740">
                    <a:alpha val="12941"/>
                  </a:srgbClr>
                </a:gs>
                <a:gs pos="100000">
                  <a:srgbClr val="153740">
                    <a:alpha val="0"/>
                  </a:srgbClr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9" name="Google Shape;379;p35"/>
            <p:cNvSpPr/>
            <p:nvPr/>
          </p:nvSpPr>
          <p:spPr>
            <a:xfrm>
              <a:off x="118625" y="114900"/>
              <a:ext cx="480300" cy="4913700"/>
            </a:xfrm>
            <a:prstGeom prst="roundRect">
              <a:avLst>
                <a:gd name="adj" fmla="val 9713"/>
              </a:avLst>
            </a:prstGeom>
            <a:gradFill>
              <a:gsLst>
                <a:gs pos="0">
                  <a:srgbClr val="1A2528"/>
                </a:gs>
                <a:gs pos="35000">
                  <a:schemeClr val="dk1"/>
                </a:gs>
                <a:gs pos="79000">
                  <a:srgbClr val="1A2528"/>
                </a:gs>
                <a:gs pos="100000">
                  <a:schemeClr val="dk1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0" name="Google Shape;380;p35"/>
            <p:cNvSpPr/>
            <p:nvPr/>
          </p:nvSpPr>
          <p:spPr>
            <a:xfrm>
              <a:off x="587583" y="114900"/>
              <a:ext cx="246900" cy="4913700"/>
            </a:xfrm>
            <a:prstGeom prst="roundRect">
              <a:avLst>
                <a:gd name="adj" fmla="val 20513"/>
              </a:avLst>
            </a:prstGeom>
            <a:gradFill>
              <a:gsLst>
                <a:gs pos="0">
                  <a:schemeClr val="dk1"/>
                </a:gs>
                <a:gs pos="100000">
                  <a:srgbClr val="1A2528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156850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36"/>
          <p:cNvGrpSpPr/>
          <p:nvPr/>
        </p:nvGrpSpPr>
        <p:grpSpPr>
          <a:xfrm>
            <a:off x="158167" y="153200"/>
            <a:ext cx="11876004" cy="6551600"/>
            <a:chOff x="118625" y="114900"/>
            <a:chExt cx="8907003" cy="4913700"/>
          </a:xfrm>
        </p:grpSpPr>
        <p:grpSp>
          <p:nvGrpSpPr>
            <p:cNvPr id="383" name="Google Shape;383;p36"/>
            <p:cNvGrpSpPr/>
            <p:nvPr/>
          </p:nvGrpSpPr>
          <p:grpSpPr>
            <a:xfrm>
              <a:off x="118625" y="114900"/>
              <a:ext cx="8907003" cy="4913700"/>
              <a:chOff x="118625" y="114900"/>
              <a:chExt cx="8907003" cy="4913700"/>
            </a:xfrm>
          </p:grpSpPr>
          <p:sp>
            <p:nvSpPr>
              <p:cNvPr id="384" name="Google Shape;384;p36"/>
              <p:cNvSpPr/>
              <p:nvPr/>
            </p:nvSpPr>
            <p:spPr>
              <a:xfrm>
                <a:off x="598928" y="114900"/>
                <a:ext cx="8426700" cy="4913700"/>
              </a:xfrm>
              <a:prstGeom prst="roundRect">
                <a:avLst>
                  <a:gd name="adj" fmla="val 1043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5" name="Google Shape;385;p36"/>
              <p:cNvSpPr/>
              <p:nvPr/>
            </p:nvSpPr>
            <p:spPr>
              <a:xfrm>
                <a:off x="789208" y="214700"/>
                <a:ext cx="246900" cy="4710600"/>
              </a:xfrm>
              <a:prstGeom prst="rect">
                <a:avLst/>
              </a:prstGeom>
              <a:gradFill>
                <a:gsLst>
                  <a:gs pos="0">
                    <a:srgbClr val="153740">
                      <a:alpha val="12941"/>
                    </a:srgbClr>
                  </a:gs>
                  <a:gs pos="100000">
                    <a:srgbClr val="153740">
                      <a:alpha val="0"/>
                    </a:srgbClr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6" name="Google Shape;386;p36"/>
              <p:cNvSpPr/>
              <p:nvPr/>
            </p:nvSpPr>
            <p:spPr>
              <a:xfrm>
                <a:off x="118625" y="114900"/>
                <a:ext cx="480300" cy="4913700"/>
              </a:xfrm>
              <a:prstGeom prst="roundRect">
                <a:avLst>
                  <a:gd name="adj" fmla="val 9713"/>
                </a:avLst>
              </a:prstGeom>
              <a:gradFill>
                <a:gsLst>
                  <a:gs pos="0">
                    <a:srgbClr val="1A2528"/>
                  </a:gs>
                  <a:gs pos="35000">
                    <a:schemeClr val="dk1"/>
                  </a:gs>
                  <a:gs pos="79000">
                    <a:srgbClr val="1A2528"/>
                  </a:gs>
                  <a:gs pos="100000">
                    <a:schemeClr val="dk1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87" name="Google Shape;387;p36"/>
              <p:cNvSpPr/>
              <p:nvPr/>
            </p:nvSpPr>
            <p:spPr>
              <a:xfrm>
                <a:off x="587583" y="114900"/>
                <a:ext cx="246900" cy="4913700"/>
              </a:xfrm>
              <a:prstGeom prst="roundRect">
                <a:avLst>
                  <a:gd name="adj" fmla="val 20513"/>
                </a:avLst>
              </a:prstGeom>
              <a:gradFill>
                <a:gsLst>
                  <a:gs pos="0">
                    <a:schemeClr val="dk1"/>
                  </a:gs>
                  <a:gs pos="100000">
                    <a:srgbClr val="1A2528"/>
                  </a:gs>
                </a:gsLst>
                <a:lin ang="0" scaled="0"/>
              </a:gra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86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388" name="Google Shape;388;p36"/>
            <p:cNvSpPr/>
            <p:nvPr/>
          </p:nvSpPr>
          <p:spPr>
            <a:xfrm>
              <a:off x="1073899" y="387300"/>
              <a:ext cx="7680900" cy="4368900"/>
            </a:xfrm>
            <a:prstGeom prst="roundRect">
              <a:avLst>
                <a:gd name="adj" fmla="val 0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3008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294AFE-4F70-1F86-D35C-9FE1F0F9B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936BDDD-71CE-53F6-255E-E387C0016D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7B2D40-178E-2042-535D-070B80E878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7615D5-430D-BE10-709F-5229B513F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FF285-1765-636F-36A5-AACE900DA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C1835B-B95F-A71E-70DA-1F1A5D107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31554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18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6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662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0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375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483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845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87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705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3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slideLayout" Target="../slideLayouts/slideLayout77.xml"/><Relationship Id="rId26" Type="http://schemas.openxmlformats.org/officeDocument/2006/relationships/slideLayout" Target="../slideLayouts/slideLayout85.xml"/><Relationship Id="rId3" Type="http://schemas.openxmlformats.org/officeDocument/2006/relationships/slideLayout" Target="../slideLayouts/slideLayout62.xml"/><Relationship Id="rId21" Type="http://schemas.openxmlformats.org/officeDocument/2006/relationships/slideLayout" Target="../slideLayouts/slideLayout80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5" Type="http://schemas.openxmlformats.org/officeDocument/2006/relationships/slideLayout" Target="../slideLayouts/slideLayout84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slideLayout" Target="../slideLayouts/slideLayout79.xml"/><Relationship Id="rId29" Type="http://schemas.openxmlformats.org/officeDocument/2006/relationships/slideLayout" Target="../slideLayouts/slideLayout88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24" Type="http://schemas.openxmlformats.org/officeDocument/2006/relationships/slideLayout" Target="../slideLayouts/slideLayout83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23" Type="http://schemas.openxmlformats.org/officeDocument/2006/relationships/slideLayout" Target="../slideLayouts/slideLayout82.xml"/><Relationship Id="rId28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69.xml"/><Relationship Id="rId19" Type="http://schemas.openxmlformats.org/officeDocument/2006/relationships/slideLayout" Target="../slideLayouts/slideLayout78.xml"/><Relationship Id="rId31" Type="http://schemas.openxmlformats.org/officeDocument/2006/relationships/theme" Target="../theme/theme6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Relationship Id="rId22" Type="http://schemas.openxmlformats.org/officeDocument/2006/relationships/slideLayout" Target="../slideLayouts/slideLayout81.xml"/><Relationship Id="rId27" Type="http://schemas.openxmlformats.org/officeDocument/2006/relationships/slideLayout" Target="../slideLayouts/slideLayout86.xml"/><Relationship Id="rId30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1BCC7F-E20D-873D-FEA5-444D6B0DE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92393F-10F6-4F95-E98E-295900D608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862DD-5269-CD77-CD89-CC8789DB58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A1BDB-EBFD-44A7-83D3-37F9110480DE}" type="datetimeFigureOut">
              <a:rPr lang="en-US" smtClean="0"/>
              <a:t>6/1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98F455-D3A1-6A88-DA03-8C76E7559C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4F3B62-6F74-DE61-7585-E0FBC8DA51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F15180-BE98-4B2B-8B40-0AE968E4B6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334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7B5FA-0921-464F-AAE1-844C04324D75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6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5CE74E-AB26-4998-AD42-012C4C1AD0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93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93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6A9AE8-A49E-4E7E-996E-7E9A0EC35E6C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041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750371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FF59137-DCE9-42B0-B798-6BAA4D99A3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68564" tIns="34289" rIns="68564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2A45D6-68AB-4119-8A3D-526C932078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68564" tIns="34289" rIns="68564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1B6C90-9A61-493D-808B-D7A5EEF0C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68564" tIns="34289" rIns="68564" bIns="3428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28"/>
            <a:fld id="{69BE7C88-FF25-421F-BDF0-B788864C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128"/>
              <a:t>6/1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DC3582-5B9F-49D5-AEBB-3F25B04B61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68564" tIns="34289" rIns="68564" bIns="3428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28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21726F-47DE-46DB-8EF0-94C3D6EA6C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68564" tIns="34289" rIns="68564" bIns="3428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128"/>
            <a:fld id="{CB6104B8-2913-4442-AC3D-4A31E973FE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128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71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l" defTabSz="914128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6" indent="-228536" algn="l" defTabSz="914128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606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62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2056779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8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970912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6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885046" indent="-228536" algn="l" defTabSz="914128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914128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3pPr>
      <a:lvl4pPr marL="1371192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6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285326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42382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56499" algn="l" defTabSz="914128" rtl="0" eaLnBrk="1" latinLnBrk="0" hangingPunct="1"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425200" y="516800"/>
            <a:ext cx="9806800" cy="78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200"/>
              <a:buFont typeface="Vibur"/>
              <a:buNone/>
              <a:defRPr sz="32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Vibur"/>
              <a:buNone/>
              <a:defRPr sz="3600">
                <a:solidFill>
                  <a:schemeClr val="lt2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5200" y="1734467"/>
            <a:ext cx="9806800" cy="43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Font typeface="Open Sans"/>
              <a:buChar char="●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○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■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●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○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■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●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○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Open Sans"/>
              <a:buChar char="■"/>
              <a:defRPr sz="16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5727007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  <p:sldLayoutId id="2147483761" r:id="rId18"/>
    <p:sldLayoutId id="2147483762" r:id="rId19"/>
    <p:sldLayoutId id="2147483763" r:id="rId20"/>
    <p:sldLayoutId id="2147483764" r:id="rId21"/>
    <p:sldLayoutId id="2147483765" r:id="rId22"/>
    <p:sldLayoutId id="2147483766" r:id="rId23"/>
    <p:sldLayoutId id="2147483767" r:id="rId24"/>
    <p:sldLayoutId id="2147483768" r:id="rId25"/>
    <p:sldLayoutId id="2147483769" r:id="rId26"/>
    <p:sldLayoutId id="2147483770" r:id="rId27"/>
    <p:sldLayoutId id="2147483771" r:id="rId28"/>
    <p:sldLayoutId id="2147483772" r:id="rId29"/>
    <p:sldLayoutId id="2147483773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83DDF-CA54-461A-A486-592D2374C53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1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dd a foot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D9AD5-F248-4919-864A-CFD76CC02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224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7ED5AC7-E912-DE2F-2DDA-4158C0F30A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AAC05B-C09C-E40B-8419-9622C73047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5A47D6-7517-B193-FE02-EE478E3B0EA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115CF7A-FE97-41BC-905B-DFFF4D862D7B}" type="datetimeFigureOut">
              <a:rPr lang="en-AE" smtClean="0"/>
              <a:t>14/06/2024</a:t>
            </a:fld>
            <a:endParaRPr lang="en-A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B50F96-F1B4-E545-173F-4E21662AF6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A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0185A1-97C4-7A7D-6EF4-22260339E7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B45D8E-316E-4CEC-9DAA-C1E905C23F99}" type="slidenum">
              <a:rPr lang="en-AE" smtClean="0"/>
              <a:t>‹#›</a:t>
            </a:fld>
            <a:endParaRPr lang="en-AE"/>
          </a:p>
        </p:txBody>
      </p:sp>
    </p:spTree>
    <p:extLst>
      <p:ext uri="{BB962C8B-B14F-4D97-AF65-F5344CB8AC3E}">
        <p14:creationId xmlns:p14="http://schemas.microsoft.com/office/powerpoint/2010/main" val="7348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6.wmf"/><Relationship Id="rId7" Type="http://schemas.openxmlformats.org/officeDocument/2006/relationships/slide" Target="slide10.xml"/><Relationship Id="rId2" Type="http://schemas.openxmlformats.org/officeDocument/2006/relationships/slideLayout" Target="../slideLayouts/slideLayout28.xml"/><Relationship Id="rId1" Type="http://schemas.openxmlformats.org/officeDocument/2006/relationships/audio" Target="file:///E:\GVG%2021-22\Vi&#7879;t%20Nam%20&#416;i%20(Beat)%20-%20Minh%20Beta%20-%20Nghe%20T&#7843;i%20L&#7901;i%20B&#224;i%20H&#225;t%20(mp3cut.net).mp3" TargetMode="Externa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svg"/><Relationship Id="rId7" Type="http://schemas.openxmlformats.org/officeDocument/2006/relationships/image" Target="../media/image50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svg"/><Relationship Id="rId4" Type="http://schemas.openxmlformats.org/officeDocument/2006/relationships/image" Target="../media/image47.png"/><Relationship Id="rId9" Type="http://schemas.openxmlformats.org/officeDocument/2006/relationships/image" Target="../media/image52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53.gi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0.png"/><Relationship Id="rId4" Type="http://schemas.openxmlformats.org/officeDocument/2006/relationships/image" Target="../media/image7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svg"/><Relationship Id="rId18" Type="http://schemas.openxmlformats.org/officeDocument/2006/relationships/image" Target="../media/image7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9.svg"/><Relationship Id="rId12" Type="http://schemas.openxmlformats.org/officeDocument/2006/relationships/image" Target="../media/image64.png"/><Relationship Id="rId17" Type="http://schemas.openxmlformats.org/officeDocument/2006/relationships/image" Target="../media/image7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8.png"/><Relationship Id="rId11" Type="http://schemas.openxmlformats.org/officeDocument/2006/relationships/image" Target="../media/image63.svg"/><Relationship Id="rId5" Type="http://schemas.openxmlformats.org/officeDocument/2006/relationships/image" Target="../media/image57.svg"/><Relationship Id="rId15" Type="http://schemas.openxmlformats.org/officeDocument/2006/relationships/image" Target="../media/image67.svg"/><Relationship Id="rId10" Type="http://schemas.openxmlformats.org/officeDocument/2006/relationships/image" Target="../media/image62.png"/><Relationship Id="rId19" Type="http://schemas.openxmlformats.org/officeDocument/2006/relationships/image" Target="../media/image68.png"/><Relationship Id="rId4" Type="http://schemas.openxmlformats.org/officeDocument/2006/relationships/image" Target="../media/image56.png"/><Relationship Id="rId9" Type="http://schemas.openxmlformats.org/officeDocument/2006/relationships/image" Target="../media/image61.svg"/><Relationship Id="rId14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7" Type="http://schemas.openxmlformats.org/officeDocument/2006/relationships/image" Target="../media/image70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3.sv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svg"/><Relationship Id="rId7" Type="http://schemas.openxmlformats.org/officeDocument/2006/relationships/image" Target="../media/image70.sv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3.svg"/><Relationship Id="rId4" Type="http://schemas.openxmlformats.org/officeDocument/2006/relationships/image" Target="../media/image62.png"/><Relationship Id="rId9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740.png"/><Relationship Id="rId3" Type="http://schemas.openxmlformats.org/officeDocument/2006/relationships/image" Target="../media/image81.svg"/><Relationship Id="rId7" Type="http://schemas.openxmlformats.org/officeDocument/2006/relationships/image" Target="../media/image85.svg"/><Relationship Id="rId12" Type="http://schemas.openxmlformats.org/officeDocument/2006/relationships/image" Target="../media/image73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11" Type="http://schemas.openxmlformats.org/officeDocument/2006/relationships/image" Target="../media/image720.png"/><Relationship Id="rId5" Type="http://schemas.openxmlformats.org/officeDocument/2006/relationships/image" Target="../media/image83.svg"/><Relationship Id="rId10" Type="http://schemas.openxmlformats.org/officeDocument/2006/relationships/image" Target="../media/image701.png"/><Relationship Id="rId4" Type="http://schemas.openxmlformats.org/officeDocument/2006/relationships/image" Target="../media/image82.png"/><Relationship Id="rId9" Type="http://schemas.openxmlformats.org/officeDocument/2006/relationships/image" Target="../media/image87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svg"/><Relationship Id="rId13" Type="http://schemas.openxmlformats.org/officeDocument/2006/relationships/image" Target="../media/image115.png"/><Relationship Id="rId3" Type="http://schemas.openxmlformats.org/officeDocument/2006/relationships/image" Target="../media/image88.png"/><Relationship Id="rId7" Type="http://schemas.openxmlformats.org/officeDocument/2006/relationships/image" Target="../media/image93.png"/><Relationship Id="rId12" Type="http://schemas.openxmlformats.org/officeDocument/2006/relationships/image" Target="../media/image98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svg"/><Relationship Id="rId11" Type="http://schemas.openxmlformats.org/officeDocument/2006/relationships/image" Target="../media/image97.png"/><Relationship Id="rId5" Type="http://schemas.openxmlformats.org/officeDocument/2006/relationships/image" Target="../media/image90.png"/><Relationship Id="rId10" Type="http://schemas.openxmlformats.org/officeDocument/2006/relationships/image" Target="../media/image96.svg"/><Relationship Id="rId4" Type="http://schemas.openxmlformats.org/officeDocument/2006/relationships/image" Target="../media/image89.svg"/><Relationship Id="rId9" Type="http://schemas.openxmlformats.org/officeDocument/2006/relationships/image" Target="../media/image95.png"/><Relationship Id="rId14" Type="http://schemas.openxmlformats.org/officeDocument/2006/relationships/image" Target="../media/image99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101.svg"/><Relationship Id="rId7" Type="http://schemas.openxmlformats.org/officeDocument/2006/relationships/image" Target="../media/image105.svg"/><Relationship Id="rId12" Type="http://schemas.openxmlformats.org/officeDocument/2006/relationships/image" Target="../media/image107.sv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11" Type="http://schemas.openxmlformats.org/officeDocument/2006/relationships/image" Target="../media/image106.png"/><Relationship Id="rId5" Type="http://schemas.openxmlformats.org/officeDocument/2006/relationships/image" Target="../media/image103.svg"/><Relationship Id="rId10" Type="http://schemas.openxmlformats.org/officeDocument/2006/relationships/image" Target="../media/image861.png"/><Relationship Id="rId4" Type="http://schemas.openxmlformats.org/officeDocument/2006/relationships/image" Target="../media/image102.png"/><Relationship Id="rId9" Type="http://schemas.openxmlformats.org/officeDocument/2006/relationships/image" Target="../media/image91.sv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jpeg"/><Relationship Id="rId3" Type="http://schemas.openxmlformats.org/officeDocument/2006/relationships/image" Target="../media/image108.png"/><Relationship Id="rId12" Type="http://schemas.openxmlformats.org/officeDocument/2006/relationships/image" Target="../media/image6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svg"/><Relationship Id="rId14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svg"/><Relationship Id="rId13" Type="http://schemas.openxmlformats.org/officeDocument/2006/relationships/image" Target="../media/image820.png"/><Relationship Id="rId18" Type="http://schemas.openxmlformats.org/officeDocument/2006/relationships/image" Target="../media/image860.png"/><Relationship Id="rId26" Type="http://schemas.openxmlformats.org/officeDocument/2006/relationships/image" Target="../media/image910.png"/><Relationship Id="rId3" Type="http://schemas.openxmlformats.org/officeDocument/2006/relationships/image" Target="../media/image100.png"/><Relationship Id="rId21" Type="http://schemas.openxmlformats.org/officeDocument/2006/relationships/image" Target="../media/image890.png"/><Relationship Id="rId7" Type="http://schemas.openxmlformats.org/officeDocument/2006/relationships/image" Target="../media/image104.png"/><Relationship Id="rId12" Type="http://schemas.openxmlformats.org/officeDocument/2006/relationships/image" Target="../media/image107.svg"/><Relationship Id="rId17" Type="http://schemas.openxmlformats.org/officeDocument/2006/relationships/image" Target="../media/image850.png"/><Relationship Id="rId25" Type="http://schemas.openxmlformats.org/officeDocument/2006/relationships/image" Target="../media/image91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40.png"/><Relationship Id="rId20" Type="http://schemas.openxmlformats.org/officeDocument/2006/relationships/image" Target="../media/image8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svg"/><Relationship Id="rId11" Type="http://schemas.openxmlformats.org/officeDocument/2006/relationships/image" Target="../media/image106.png"/><Relationship Id="rId24" Type="http://schemas.openxmlformats.org/officeDocument/2006/relationships/image" Target="../media/image114.png"/><Relationship Id="rId5" Type="http://schemas.openxmlformats.org/officeDocument/2006/relationships/image" Target="../media/image102.png"/><Relationship Id="rId15" Type="http://schemas.openxmlformats.org/officeDocument/2006/relationships/image" Target="../media/image830.png"/><Relationship Id="rId23" Type="http://schemas.openxmlformats.org/officeDocument/2006/relationships/image" Target="../media/image113.png"/><Relationship Id="rId10" Type="http://schemas.openxmlformats.org/officeDocument/2006/relationships/image" Target="../media/image91.svg"/><Relationship Id="rId19" Type="http://schemas.openxmlformats.org/officeDocument/2006/relationships/image" Target="../media/image870.png"/><Relationship Id="rId4" Type="http://schemas.openxmlformats.org/officeDocument/2006/relationships/image" Target="../media/image101.svg"/><Relationship Id="rId9" Type="http://schemas.openxmlformats.org/officeDocument/2006/relationships/image" Target="../media/image90.png"/><Relationship Id="rId14" Type="http://schemas.openxmlformats.org/officeDocument/2006/relationships/image" Target="../media/image700.png"/><Relationship Id="rId22" Type="http://schemas.openxmlformats.org/officeDocument/2006/relationships/image" Target="../media/image112.png"/><Relationship Id="rId27" Type="http://schemas.openxmlformats.org/officeDocument/2006/relationships/image" Target="../media/image9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22.png"/><Relationship Id="rId3" Type="http://schemas.openxmlformats.org/officeDocument/2006/relationships/image" Target="../media/image119.svg"/><Relationship Id="rId7" Type="http://schemas.openxmlformats.org/officeDocument/2006/relationships/image" Target="../media/image87.svg"/><Relationship Id="rId12" Type="http://schemas.openxmlformats.org/officeDocument/2006/relationships/image" Target="../media/image10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11" Type="http://schemas.openxmlformats.org/officeDocument/2006/relationships/image" Target="../media/image94.svg"/><Relationship Id="rId5" Type="http://schemas.openxmlformats.org/officeDocument/2006/relationships/image" Target="../media/image121.svg"/><Relationship Id="rId15" Type="http://schemas.openxmlformats.org/officeDocument/2006/relationships/image" Target="../media/image124.png"/><Relationship Id="rId10" Type="http://schemas.openxmlformats.org/officeDocument/2006/relationships/image" Target="../media/image93.png"/><Relationship Id="rId4" Type="http://schemas.openxmlformats.org/officeDocument/2006/relationships/image" Target="../media/image120.png"/><Relationship Id="rId9" Type="http://schemas.openxmlformats.org/officeDocument/2006/relationships/image" Target="../media/image91.svg"/><Relationship Id="rId14" Type="http://schemas.openxmlformats.org/officeDocument/2006/relationships/image" Target="../media/image12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58.png"/><Relationship Id="rId3" Type="http://schemas.openxmlformats.org/officeDocument/2006/relationships/image" Target="../media/image119.svg"/><Relationship Id="rId7" Type="http://schemas.openxmlformats.org/officeDocument/2006/relationships/image" Target="../media/image87.svg"/><Relationship Id="rId12" Type="http://schemas.openxmlformats.org/officeDocument/2006/relationships/image" Target="../media/image157.png"/><Relationship Id="rId2" Type="http://schemas.openxmlformats.org/officeDocument/2006/relationships/image" Target="../media/image118.png"/><Relationship Id="rId16" Type="http://schemas.openxmlformats.org/officeDocument/2006/relationships/image" Target="../media/image10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11" Type="http://schemas.openxmlformats.org/officeDocument/2006/relationships/image" Target="../media/image94.svg"/><Relationship Id="rId5" Type="http://schemas.openxmlformats.org/officeDocument/2006/relationships/image" Target="../media/image121.svg"/><Relationship Id="rId15" Type="http://schemas.openxmlformats.org/officeDocument/2006/relationships/image" Target="../media/image160.png"/><Relationship Id="rId10" Type="http://schemas.openxmlformats.org/officeDocument/2006/relationships/image" Target="../media/image93.png"/><Relationship Id="rId4" Type="http://schemas.openxmlformats.org/officeDocument/2006/relationships/image" Target="../media/image120.png"/><Relationship Id="rId9" Type="http://schemas.openxmlformats.org/officeDocument/2006/relationships/image" Target="../media/image91.svg"/><Relationship Id="rId14" Type="http://schemas.openxmlformats.org/officeDocument/2006/relationships/image" Target="../media/image15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4.wmf"/><Relationship Id="rId26" Type="http://schemas.openxmlformats.org/officeDocument/2006/relationships/image" Target="../media/image142.emf"/><Relationship Id="rId3" Type="http://schemas.openxmlformats.org/officeDocument/2006/relationships/image" Target="../media/image125.wmf"/><Relationship Id="rId21" Type="http://schemas.openxmlformats.org/officeDocument/2006/relationships/image" Target="../media/image137.pn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41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33.wmf"/><Relationship Id="rId20" Type="http://schemas.openxmlformats.org/officeDocument/2006/relationships/image" Target="../media/image136.emf"/><Relationship Id="rId1" Type="http://schemas.openxmlformats.org/officeDocument/2006/relationships/slideLayout" Target="../slideLayouts/slideLayout10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1.emf"/><Relationship Id="rId24" Type="http://schemas.openxmlformats.org/officeDocument/2006/relationships/image" Target="../media/image140.emf"/><Relationship Id="rId5" Type="http://schemas.openxmlformats.org/officeDocument/2006/relationships/image" Target="../media/image126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39.png"/><Relationship Id="rId10" Type="http://schemas.openxmlformats.org/officeDocument/2006/relationships/image" Target="../media/image130.emf"/><Relationship Id="rId19" Type="http://schemas.openxmlformats.org/officeDocument/2006/relationships/image" Target="../media/image13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9.emf"/><Relationship Id="rId14" Type="http://schemas.openxmlformats.org/officeDocument/2006/relationships/image" Target="../media/image132.wmf"/><Relationship Id="rId22" Type="http://schemas.openxmlformats.org/officeDocument/2006/relationships/image" Target="../media/image138.png"/><Relationship Id="rId27" Type="http://schemas.openxmlformats.org/officeDocument/2006/relationships/image" Target="../media/image1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0.png"/><Relationship Id="rId18" Type="http://schemas.openxmlformats.org/officeDocument/2006/relationships/slide" Target="slide8.xml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3.png"/><Relationship Id="rId7" Type="http://schemas.microsoft.com/office/2007/relationships/hdphoto" Target="../media/hdphoto1.wdp"/><Relationship Id="rId12" Type="http://schemas.openxmlformats.org/officeDocument/2006/relationships/slide" Target="slide5.xml"/><Relationship Id="rId17" Type="http://schemas.openxmlformats.org/officeDocument/2006/relationships/image" Target="../media/image22.png"/><Relationship Id="rId2" Type="http://schemas.openxmlformats.org/officeDocument/2006/relationships/audio" Target="../media/media1.wav"/><Relationship Id="rId16" Type="http://schemas.openxmlformats.org/officeDocument/2006/relationships/slide" Target="slide7.xml"/><Relationship Id="rId20" Type="http://schemas.openxmlformats.org/officeDocument/2006/relationships/slide" Target="slide9.xml"/><Relationship Id="rId1" Type="http://schemas.microsoft.com/office/2007/relationships/media" Target="../media/media1.wav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image" Target="../media/image15.png"/><Relationship Id="rId15" Type="http://schemas.openxmlformats.org/officeDocument/2006/relationships/image" Target="../media/image21.png"/><Relationship Id="rId10" Type="http://schemas.openxmlformats.org/officeDocument/2006/relationships/slide" Target="slide4.xml"/><Relationship Id="rId19" Type="http://schemas.openxmlformats.org/officeDocument/2006/relationships/image" Target="../media/image23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Relationship Id="rId14" Type="http://schemas.openxmlformats.org/officeDocument/2006/relationships/slide" Target="slide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04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0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8" Type="http://schemas.openxmlformats.org/officeDocument/2006/relationships/image" Target="../media/image1250.png"/><Relationship Id="rId3" Type="http://schemas.openxmlformats.org/officeDocument/2006/relationships/image" Target="../media/image1100.png"/><Relationship Id="rId7" Type="http://schemas.openxmlformats.org/officeDocument/2006/relationships/image" Target="../media/image152.png"/><Relationship Id="rId12" Type="http://schemas.openxmlformats.org/officeDocument/2006/relationships/image" Target="../media/image161.png"/><Relationship Id="rId17" Type="http://schemas.openxmlformats.org/officeDocument/2006/relationships/image" Target="../media/image162.png"/><Relationship Id="rId2" Type="http://schemas.openxmlformats.org/officeDocument/2006/relationships/image" Target="../media/image149.png"/><Relationship Id="rId16" Type="http://schemas.openxmlformats.org/officeDocument/2006/relationships/image" Target="../media/image1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120.png"/><Relationship Id="rId10" Type="http://schemas.openxmlformats.org/officeDocument/2006/relationships/image" Target="../media/image155.png"/><Relationship Id="rId4" Type="http://schemas.openxmlformats.org/officeDocument/2006/relationships/image" Target="../media/image150.png"/><Relationship Id="rId9" Type="http://schemas.openxmlformats.org/officeDocument/2006/relationships/image" Target="../media/image1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sv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image" Target="../media/image176.svg"/><Relationship Id="rId18" Type="http://schemas.openxmlformats.org/officeDocument/2006/relationships/image" Target="../media/image181.png"/><Relationship Id="rId3" Type="http://schemas.openxmlformats.org/officeDocument/2006/relationships/image" Target="../media/image166.svg"/><Relationship Id="rId7" Type="http://schemas.openxmlformats.org/officeDocument/2006/relationships/image" Target="../media/image170.svg"/><Relationship Id="rId12" Type="http://schemas.openxmlformats.org/officeDocument/2006/relationships/image" Target="../media/image175.png"/><Relationship Id="rId17" Type="http://schemas.openxmlformats.org/officeDocument/2006/relationships/image" Target="../media/image180.svg"/><Relationship Id="rId2" Type="http://schemas.openxmlformats.org/officeDocument/2006/relationships/image" Target="../media/image165.png"/><Relationship Id="rId16" Type="http://schemas.openxmlformats.org/officeDocument/2006/relationships/image" Target="../media/image1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11" Type="http://schemas.openxmlformats.org/officeDocument/2006/relationships/image" Target="../media/image174.svg"/><Relationship Id="rId5" Type="http://schemas.openxmlformats.org/officeDocument/2006/relationships/image" Target="../media/image168.svg"/><Relationship Id="rId15" Type="http://schemas.openxmlformats.org/officeDocument/2006/relationships/image" Target="../media/image178.svg"/><Relationship Id="rId10" Type="http://schemas.openxmlformats.org/officeDocument/2006/relationships/image" Target="../media/image173.png"/><Relationship Id="rId19" Type="http://schemas.openxmlformats.org/officeDocument/2006/relationships/image" Target="../media/image182.svg"/><Relationship Id="rId4" Type="http://schemas.openxmlformats.org/officeDocument/2006/relationships/image" Target="../media/image167.png"/><Relationship Id="rId9" Type="http://schemas.openxmlformats.org/officeDocument/2006/relationships/image" Target="../media/image172.svg"/><Relationship Id="rId14" Type="http://schemas.openxmlformats.org/officeDocument/2006/relationships/image" Target="../media/image177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slide" Target="slide3.xml"/><Relationship Id="rId3" Type="http://schemas.openxmlformats.org/officeDocument/2006/relationships/audio" Target="../media/audio2.wav"/><Relationship Id="rId12" Type="http://schemas.openxmlformats.org/officeDocument/2006/relationships/image" Target="../media/image2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11" Type="http://schemas.openxmlformats.org/officeDocument/2006/relationships/image" Target="../media/image209.png"/><Relationship Id="rId5" Type="http://schemas.openxmlformats.org/officeDocument/2006/relationships/audio" Target="../media/audio4.wav"/><Relationship Id="rId15" Type="http://schemas.openxmlformats.org/officeDocument/2006/relationships/image" Target="../media/image230.png"/><Relationship Id="rId10" Type="http://schemas.openxmlformats.org/officeDocument/2006/relationships/image" Target="../media/image193.png"/><Relationship Id="rId4" Type="http://schemas.openxmlformats.org/officeDocument/2006/relationships/audio" Target="../media/audio3.wav"/><Relationship Id="rId9" Type="http://schemas.openxmlformats.org/officeDocument/2006/relationships/image" Target="../media/image180.png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slide" Target="slide3.xml"/><Relationship Id="rId3" Type="http://schemas.openxmlformats.org/officeDocument/2006/relationships/audio" Target="../media/audio2.wav"/><Relationship Id="rId12" Type="http://schemas.openxmlformats.org/officeDocument/2006/relationships/image" Target="../media/image2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11" Type="http://schemas.openxmlformats.org/officeDocument/2006/relationships/image" Target="../media/image27.png"/><Relationship Id="rId5" Type="http://schemas.openxmlformats.org/officeDocument/2006/relationships/audio" Target="../media/audio4.wav"/><Relationship Id="rId15" Type="http://schemas.openxmlformats.org/officeDocument/2006/relationships/image" Target="../media/image280.png"/><Relationship Id="rId10" Type="http://schemas.openxmlformats.org/officeDocument/2006/relationships/image" Target="../media/image250.png"/><Relationship Id="rId4" Type="http://schemas.openxmlformats.org/officeDocument/2006/relationships/audio" Target="../media/audio3.wav"/><Relationship Id="rId9" Type="http://schemas.openxmlformats.org/officeDocument/2006/relationships/image" Target="../media/image240.png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image" Target="../media/image24.jp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4.wav"/><Relationship Id="rId11" Type="http://schemas.openxmlformats.org/officeDocument/2006/relationships/image" Target="../media/image30.png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10" Type="http://schemas.openxmlformats.org/officeDocument/2006/relationships/image" Target="../media/image290.png"/><Relationship Id="rId4" Type="http://schemas.openxmlformats.org/officeDocument/2006/relationships/audio" Target="../media/audio2.wav"/><Relationship Id="rId14" Type="http://schemas.openxmlformats.org/officeDocument/2006/relationships/image" Target="../media/image33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slide" Target="slide3.xml"/><Relationship Id="rId3" Type="http://schemas.openxmlformats.org/officeDocument/2006/relationships/audio" Target="../media/audio2.wav"/><Relationship Id="rId12" Type="http://schemas.openxmlformats.org/officeDocument/2006/relationships/image" Target="../media/image3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11" Type="http://schemas.openxmlformats.org/officeDocument/2006/relationships/image" Target="../media/image36.png"/><Relationship Id="rId5" Type="http://schemas.openxmlformats.org/officeDocument/2006/relationships/audio" Target="../media/audio4.wav"/><Relationship Id="rId15" Type="http://schemas.openxmlformats.org/officeDocument/2006/relationships/image" Target="../media/image38.png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openxmlformats.org/officeDocument/2006/relationships/image" Target="../media/image34.png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slide" Target="slide3.xml"/><Relationship Id="rId3" Type="http://schemas.openxmlformats.org/officeDocument/2006/relationships/audio" Target="../media/audio2.wav"/><Relationship Id="rId12" Type="http://schemas.openxmlformats.org/officeDocument/2006/relationships/image" Target="../media/image4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g"/><Relationship Id="rId11" Type="http://schemas.openxmlformats.org/officeDocument/2006/relationships/image" Target="../media/image41.png"/><Relationship Id="rId5" Type="http://schemas.openxmlformats.org/officeDocument/2006/relationships/audio" Target="../media/audio4.wav"/><Relationship Id="rId10" Type="http://schemas.openxmlformats.org/officeDocument/2006/relationships/image" Target="../media/image40.png"/><Relationship Id="rId4" Type="http://schemas.openxmlformats.org/officeDocument/2006/relationships/audio" Target="../media/audio3.wav"/><Relationship Id="rId9" Type="http://schemas.openxmlformats.org/officeDocument/2006/relationships/image" Target="../media/image39.png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9.png"/><Relationship Id="rId5" Type="http://schemas.openxmlformats.org/officeDocument/2006/relationships/image" Target="../media/image13.png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10363199" y="0"/>
            <a:ext cx="1814191" cy="68580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FF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0"/>
            <a:ext cx="1828800" cy="68580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1524000" y="5562600"/>
            <a:ext cx="9144000" cy="1295400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uk-UA" altLang="en-US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pic>
        <p:nvPicPr>
          <p:cNvPr id="90120" name="Picture 4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" y="-1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1" name="Picture 12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20400" y="-76200"/>
            <a:ext cx="1295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48000" y="182564"/>
            <a:ext cx="6019800" cy="8080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ÒNG GIÁO DỤC VÀ ĐÀO TẠO ỨNG HOÀ</a:t>
            </a:r>
          </a:p>
        </p:txBody>
      </p:sp>
      <p:sp>
        <p:nvSpPr>
          <p:cNvPr id="3" name="Rectangle 2"/>
          <p:cNvSpPr/>
          <p:nvPr/>
        </p:nvSpPr>
        <p:spPr>
          <a:xfrm>
            <a:off x="2247900" y="1219200"/>
            <a:ext cx="7772400" cy="2057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Wave2">
              <a:avLst>
                <a:gd name="adj1" fmla="val 8644"/>
                <a:gd name="adj2" fmla="val -2318"/>
              </a:avLst>
            </a:prstTxWarp>
          </a:bodyPr>
          <a:lstStyle/>
          <a:p>
            <a:pPr algn="ctr">
              <a:defRPr/>
            </a:pPr>
            <a:r>
              <a:rPr lang="en-US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96077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HIỆT LIỆT CHÀO MỪNG QUÝ THẦY CÔ GIÁO </a:t>
            </a:r>
          </a:p>
          <a:p>
            <a:pPr algn="ctr">
              <a:defRPr/>
            </a:pPr>
            <a:r>
              <a:rPr lang="en-US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96077"/>
                  </a:srgbClr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 DỰ HỘI THI GIÁO VIÊN DẠY GIỎI CẤP HUYỆN!</a:t>
            </a:r>
          </a:p>
        </p:txBody>
      </p:sp>
      <p:sp>
        <p:nvSpPr>
          <p:cNvPr id="4" name="Rectangle 3"/>
          <p:cNvSpPr/>
          <p:nvPr/>
        </p:nvSpPr>
        <p:spPr>
          <a:xfrm>
            <a:off x="3369100" y="5164366"/>
            <a:ext cx="5029200" cy="1143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Mai Thị Hoàng Oanh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THCS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</a:t>
            </a:r>
          </a:p>
          <a:p>
            <a:pPr algn="ctr">
              <a:defRPr/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2023-2024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05978" y="4426744"/>
            <a:ext cx="4191000" cy="723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TOÁN 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 8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Việt Nam Ơi (Beat) - Minh Beta - Nghe Tải Lời Bài Hát (mp3cut.net)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0" y="23002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5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59504" y="4217194"/>
            <a:ext cx="2209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583181"/>
              </p:ext>
            </p:extLst>
          </p:nvPr>
        </p:nvGraphicFramePr>
        <p:xfrm>
          <a:off x="9567993" y="4979536"/>
          <a:ext cx="26670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99793" imgH="1831543" progId="MS_ClipArt_Gallery">
                  <p:embed/>
                </p:oleObj>
              </mc:Choice>
              <mc:Fallback>
                <p:oleObj r:id="rId5" imgW="1999793" imgH="1831543" progId="MS_ClipArt_Gallery">
                  <p:embed/>
                  <p:pic>
                    <p:nvPicPr>
                      <p:cNvPr id="308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993" y="4979536"/>
                        <a:ext cx="2667000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8" descr="Bellcoll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085" y="3345656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8" descr="Bellcoll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36" y="3512344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8" descr="Bellcoll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6684" y="3595688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08190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67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1106204" y="462807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0" marR="0" lvl="2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50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50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04" y="4628072"/>
                <a:ext cx="4522427" cy="741680"/>
              </a:xfrm>
              <a:prstGeom prst="rect">
                <a:avLst/>
              </a:prstGeom>
              <a:blipFill>
                <a:blip r:embed="rId3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6563357" y="4628072"/>
                <a:ext cx="4522427" cy="741680"/>
              </a:xfrm>
              <a:prstGeom prst="rect">
                <a:avLst/>
              </a:prstGeom>
              <a:solidFill>
                <a:srgbClr val="00B050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371600" marR="0" lvl="3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50+150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57" y="4628072"/>
                <a:ext cx="4522427" cy="741680"/>
              </a:xfrm>
              <a:prstGeom prst="rect">
                <a:avLst/>
              </a:prstGeom>
              <a:blipFill>
                <a:blip r:embed="rId4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56" y="353496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371600" marR="0" lvl="3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50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56" y="3534967"/>
                <a:ext cx="4522427" cy="741680"/>
              </a:xfrm>
              <a:prstGeom prst="rect">
                <a:avLst/>
              </a:prstGeom>
              <a:blipFill>
                <a:blip r:embed="rId5"/>
                <a:stretch>
                  <a:fillRect b="-1481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353496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0" marR="0" lvl="2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50+12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3534967"/>
                <a:ext cx="4522427" cy="741680"/>
              </a:xfrm>
              <a:prstGeom prst="rect">
                <a:avLst/>
              </a:prstGeom>
              <a:blipFill>
                <a:blip r:embed="rId6"/>
                <a:stretch>
                  <a:fillRect b="-1481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BFAB2A1-5ADD-45B8-B5FA-C6B763A7E3E6}"/>
              </a:ext>
            </a:extLst>
          </p:cNvPr>
          <p:cNvSpPr/>
          <p:nvPr/>
        </p:nvSpPr>
        <p:spPr>
          <a:xfrm>
            <a:off x="4766802" y="573327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53737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196926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57332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UTM Candombe" panose="02040603050506020204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578447-936F-44B8-9B2A-1105F9A08723}"/>
              </a:ext>
            </a:extLst>
          </p:cNvPr>
          <p:cNvSpPr/>
          <p:nvPr/>
        </p:nvSpPr>
        <p:spPr>
          <a:xfrm>
            <a:off x="1388676" y="820638"/>
            <a:ext cx="9469820" cy="2421148"/>
          </a:xfrm>
          <a:prstGeom prst="rect">
            <a:avLst/>
          </a:prstGeom>
          <a:solidFill>
            <a:srgbClr val="D53737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</a:rPr>
              <a:t>Bác An gửi tiết kiệm 150 triệu đồng với kì hạn 12 tháng, gọi x </a:t>
            </a:r>
            <a:r>
              <a:rPr lang="vi-VN" sz="2800">
                <a:latin typeface="Times New Roman" panose="02020603050405020304" pitchFamily="18" charset="0"/>
              </a:rPr>
              <a:t>(viết dưới dạng số thập phân)</a:t>
            </a:r>
            <a:r>
              <a:rPr lang="en-US" sz="2800">
                <a:latin typeface="Times New Roman" panose="02020603050405020304" pitchFamily="18" charset="0"/>
              </a:rPr>
              <a:t> là lãi suất gửi tiết kiệm.</a:t>
            </a:r>
            <a:r>
              <a:rPr lang="vi-VN" sz="2800">
                <a:latin typeface="Times New Roman" panose="02020603050405020304" pitchFamily="18" charset="0"/>
              </a:rPr>
              <a:t> Đến cuối kì (tức là sau 1 năm), hãy viết biểu thức biểu thị số tiền bác An thu được</a:t>
            </a:r>
            <a:r>
              <a:rPr lang="en-US" sz="2800">
                <a:latin typeface="Times New Roman" panose="02020603050405020304" pitchFamily="18" charset="0"/>
              </a:rPr>
              <a:t>.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446858"/>
            <a:ext cx="564932" cy="3143939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446858"/>
            <a:ext cx="564932" cy="3233057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6-Point Star 2"/>
          <p:cNvSpPr/>
          <p:nvPr/>
        </p:nvSpPr>
        <p:spPr>
          <a:xfrm>
            <a:off x="3146240" y="4694811"/>
            <a:ext cx="5181600" cy="2222407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 + 150x = 159</a:t>
            </a:r>
          </a:p>
        </p:txBody>
      </p:sp>
      <p:sp>
        <p:nvSpPr>
          <p:cNvPr id="21" name="6-Point Star 20"/>
          <p:cNvSpPr/>
          <p:nvPr/>
        </p:nvSpPr>
        <p:spPr>
          <a:xfrm>
            <a:off x="2367454" y="4615051"/>
            <a:ext cx="6359801" cy="2642171"/>
          </a:xfrm>
          <a:prstGeom prst="star6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 sử bác An thu được số tiền cả vốn lẫn lãi là 159 triệu đồng</a:t>
            </a:r>
          </a:p>
        </p:txBody>
      </p:sp>
    </p:spTree>
    <p:extLst>
      <p:ext uri="{BB962C8B-B14F-4D97-AF65-F5344CB8AC3E}">
        <p14:creationId xmlns:p14="http://schemas.microsoft.com/office/powerpoint/2010/main" val="318369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1" grpId="1" animBg="1"/>
      <p:bldP spid="21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141;p7"/>
          <p:cNvGrpSpPr/>
          <p:nvPr/>
        </p:nvGrpSpPr>
        <p:grpSpPr>
          <a:xfrm>
            <a:off x="-5656359" y="-104323"/>
            <a:ext cx="17347615" cy="8186013"/>
            <a:chOff x="-6875181" y="-1051632"/>
            <a:chExt cx="17347615" cy="8186013"/>
          </a:xfrm>
        </p:grpSpPr>
        <p:sp>
          <p:nvSpPr>
            <p:cNvPr id="7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8" name="Google Shape;143;p7"/>
            <p:cNvSpPr/>
            <p:nvPr/>
          </p:nvSpPr>
          <p:spPr>
            <a:xfrm>
              <a:off x="501782" y="-570101"/>
              <a:ext cx="9970652" cy="821020"/>
            </a:xfrm>
            <a:prstGeom prst="rect">
              <a:avLst/>
            </a:prstGeom>
            <a:solidFill>
              <a:srgbClr val="B3EB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6500"/>
                <a:buFont typeface="Times New Roman"/>
                <a:buNone/>
                <a:tabLst/>
                <a:defRPr/>
              </a:pPr>
              <a:endParaRPr kumimoji="0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endParaRPr>
            </a:p>
          </p:txBody>
        </p:sp>
        <p:sp>
          <p:nvSpPr>
            <p:cNvPr id="11" name="Google Shape;145;p7"/>
            <p:cNvSpPr/>
            <p:nvPr/>
          </p:nvSpPr>
          <p:spPr>
            <a:xfrm>
              <a:off x="-636595" y="-642036"/>
              <a:ext cx="1520687" cy="1008479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2" name="Google Shape;147;p7"/>
            <p:cNvSpPr txBox="1"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6500"/>
                <a:buFont typeface="Times New Roman"/>
                <a:buNone/>
                <a:tabLst/>
                <a:defRPr/>
              </a:pPr>
              <a:endParaRPr kumimoji="0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endParaRPr>
            </a:p>
          </p:txBody>
        </p:sp>
      </p:grpSp>
      <p:sp>
        <p:nvSpPr>
          <p:cNvPr id="13" name="Google Shape;152;p7"/>
          <p:cNvSpPr txBox="1"/>
          <p:nvPr/>
        </p:nvSpPr>
        <p:spPr>
          <a:xfrm>
            <a:off x="-93303" y="2653800"/>
            <a:ext cx="1960538" cy="26776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CHƯƠNG</a:t>
            </a:r>
            <a:r>
              <a:rPr kumimoji="0" lang="en-US" sz="2400" b="1" i="0" u="none" strike="noStrike" kern="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V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400" b="1" kern="0" noProof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/>
              </a:rPr>
              <a:t>PHƯƠNG TRÌNH BẬC NHẤT VÀ HÀM SỐ BẬC NHẤT</a:t>
            </a:r>
            <a:endParaRPr kumimoji="0" sz="2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66963" y="462393"/>
            <a:ext cx="5498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 trình</a:t>
            </a:r>
            <a:r>
              <a:rPr kumimoji="0" lang="en-US" sz="3200" b="1" i="0" u="none" strike="noStrike" kern="0" cap="none" spc="0" normalizeH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ậc nhất một ẩn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Google Shape;143;p7"/>
          <p:cNvSpPr/>
          <p:nvPr/>
        </p:nvSpPr>
        <p:spPr>
          <a:xfrm>
            <a:off x="2129795" y="1610896"/>
            <a:ext cx="9561461" cy="821020"/>
          </a:xfrm>
          <a:prstGeom prst="rect">
            <a:avLst/>
          </a:prstGeom>
          <a:solidFill>
            <a:srgbClr val="B3EB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Google Shape;145;p7"/>
          <p:cNvSpPr/>
          <p:nvPr/>
        </p:nvSpPr>
        <p:spPr>
          <a:xfrm>
            <a:off x="1336537" y="1603663"/>
            <a:ext cx="1831206" cy="1008479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200" b="1" kern="0" noProof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 26</a:t>
            </a:r>
            <a:endParaRPr kumimoji="0" sz="32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Google Shape;143;p7"/>
          <p:cNvSpPr/>
          <p:nvPr/>
        </p:nvSpPr>
        <p:spPr>
          <a:xfrm>
            <a:off x="2787408" y="2906857"/>
            <a:ext cx="8903848" cy="821020"/>
          </a:xfrm>
          <a:prstGeom prst="rect">
            <a:avLst/>
          </a:prstGeom>
          <a:solidFill>
            <a:srgbClr val="B3EB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Google Shape;145;p7"/>
          <p:cNvSpPr/>
          <p:nvPr/>
        </p:nvSpPr>
        <p:spPr>
          <a:xfrm>
            <a:off x="1895724" y="2845727"/>
            <a:ext cx="1822564" cy="1008479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200" b="1" ker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 27</a:t>
            </a:r>
            <a:endParaRPr kumimoji="0" sz="32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Google Shape;143;p7"/>
          <p:cNvSpPr/>
          <p:nvPr/>
        </p:nvSpPr>
        <p:spPr>
          <a:xfrm>
            <a:off x="2787407" y="4250203"/>
            <a:ext cx="8903849" cy="821020"/>
          </a:xfrm>
          <a:prstGeom prst="rect">
            <a:avLst/>
          </a:prstGeom>
          <a:solidFill>
            <a:srgbClr val="B3EB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Google Shape;145;p7"/>
          <p:cNvSpPr/>
          <p:nvPr/>
        </p:nvSpPr>
        <p:spPr>
          <a:xfrm>
            <a:off x="1649030" y="4156474"/>
            <a:ext cx="1882823" cy="1008479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3200" b="1" i="0" u="none" strike="noStrike" kern="0" cap="none" spc="0" normalizeH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8</a:t>
            </a:r>
            <a:endParaRPr kumimoji="0" sz="32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Google Shape;143;p7"/>
          <p:cNvSpPr/>
          <p:nvPr/>
        </p:nvSpPr>
        <p:spPr>
          <a:xfrm>
            <a:off x="2273508" y="5563377"/>
            <a:ext cx="9417748" cy="821020"/>
          </a:xfrm>
          <a:prstGeom prst="rect">
            <a:avLst/>
          </a:prstGeom>
          <a:solidFill>
            <a:srgbClr val="B3EB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Google Shape;145;p7"/>
          <p:cNvSpPr/>
          <p:nvPr/>
        </p:nvSpPr>
        <p:spPr>
          <a:xfrm>
            <a:off x="1179040" y="5478025"/>
            <a:ext cx="1879845" cy="1008479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kumimoji="0" lang="en-US" sz="3200" b="1" i="0" u="none" strike="noStrike" kern="0" cap="none" spc="0" normalizeH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9</a:t>
            </a:r>
            <a:endParaRPr kumimoji="0" sz="32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6228" y="524693"/>
            <a:ext cx="1413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4250" y="1753763"/>
            <a:ext cx="7665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625669" y="3002070"/>
            <a:ext cx="74349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hàm số và đồ thị của hàm số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49409" y="4408179"/>
            <a:ext cx="8417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nhất và đồ thị của hàm số bậc nhấ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66541" y="5628611"/>
            <a:ext cx="6770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số góc của đường thẳng</a:t>
            </a:r>
          </a:p>
        </p:txBody>
      </p:sp>
    </p:spTree>
    <p:extLst>
      <p:ext uri="{BB962C8B-B14F-4D97-AF65-F5344CB8AC3E}">
        <p14:creationId xmlns:p14="http://schemas.microsoft.com/office/powerpoint/2010/main" val="21156353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85800" y="1412471"/>
            <a:ext cx="11252200" cy="403305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434" y="-120778"/>
            <a:ext cx="2045517" cy="245378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9316839" y="4501452"/>
            <a:ext cx="2189361" cy="162410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9BF569A-A7D8-F7BB-1FE3-F583089D4B97}"/>
              </a:ext>
            </a:extLst>
          </p:cNvPr>
          <p:cNvSpPr txBox="1"/>
          <p:nvPr/>
        </p:nvSpPr>
        <p:spPr>
          <a:xfrm>
            <a:off x="1035192" y="2331142"/>
            <a:ext cx="106287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defRPr/>
            </a:pPr>
            <a:r>
              <a:rPr lang="en-US" sz="5400" b="1">
                <a:solidFill>
                  <a:srgbClr val="0000FF"/>
                </a:solidFill>
              </a:rPr>
              <a:t>Tiết 53 </a:t>
            </a:r>
            <a:r>
              <a:rPr lang="en-AE" sz="5400" b="1">
                <a:solidFill>
                  <a:srgbClr val="0000FF"/>
                </a:solidFill>
              </a:rPr>
              <a:t>–</a:t>
            </a:r>
            <a:r>
              <a:rPr lang="en-US" sz="5400" b="1">
                <a:solidFill>
                  <a:srgbClr val="0000FF"/>
                </a:solidFill>
              </a:rPr>
              <a:t> Bài 25</a:t>
            </a:r>
          </a:p>
          <a:p>
            <a:pPr eaLnBrk="0" hangingPunct="0">
              <a:defRPr/>
            </a:pPr>
            <a:r>
              <a:rPr lang="en-US" sz="5400" b="1"/>
              <a:t>PHƯƠNG TRÌNH BẬC NHẤT MỘT ẨN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4000" y="5004139"/>
            <a:ext cx="2276826" cy="2036724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66854233"/>
              </p:ext>
            </p:extLst>
          </p:nvPr>
        </p:nvGraphicFramePr>
        <p:xfrm>
          <a:off x="1245704" y="176343"/>
          <a:ext cx="10946297" cy="63633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6" name="Picture 14" descr="Ảnh động trang trí (157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105525"/>
            <a:ext cx="12192000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A690A61-4767-40F0-8BCE-0B4A119EE67D}"/>
              </a:ext>
            </a:extLst>
          </p:cNvPr>
          <p:cNvGrpSpPr/>
          <p:nvPr/>
        </p:nvGrpSpPr>
        <p:grpSpPr>
          <a:xfrm>
            <a:off x="3964747" y="130127"/>
            <a:ext cx="4703212" cy="752476"/>
            <a:chOff x="3275426" y="112542"/>
            <a:chExt cx="6248401" cy="75247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DE20AB0E-C2C7-4A15-A61D-6FB750F7ECD1}"/>
                </a:ext>
              </a:extLst>
            </p:cNvPr>
            <p:cNvSpPr/>
            <p:nvPr/>
          </p:nvSpPr>
          <p:spPr>
            <a:xfrm>
              <a:off x="3275426" y="112542"/>
              <a:ext cx="6248401" cy="752476"/>
            </a:xfrm>
            <a:prstGeom prst="roundRect">
              <a:avLst/>
            </a:prstGeom>
            <a:solidFill>
              <a:srgbClr val="F8B65A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105"/>
              <a:endParaRPr lang="en-US" sz="1867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2D6FCB2-74E5-4B62-9751-7096DCBEAB66}"/>
                </a:ext>
              </a:extLst>
            </p:cNvPr>
            <p:cNvSpPr txBox="1"/>
            <p:nvPr/>
          </p:nvSpPr>
          <p:spPr>
            <a:xfrm>
              <a:off x="3413405" y="196391"/>
              <a:ext cx="61104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105"/>
              <a:r>
                <a:rPr lang="en-US" sz="32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DUNG </a:t>
              </a: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HỌC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" y="1124747"/>
            <a:ext cx="2168433" cy="45550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121891" tIns="60945" rIns="121891" bIns="60945" rtlCol="0">
            <a:spAutoFit/>
          </a:bodyPr>
          <a:lstStyle/>
          <a:p>
            <a:pPr algn="ctr" defTabSz="1218450">
              <a:lnSpc>
                <a:spcPct val="150000"/>
              </a:lnSpc>
            </a:pPr>
            <a:r>
              <a:rPr 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 TRÌNH BẬC NHẤT MỘT </a:t>
            </a:r>
          </a:p>
          <a:p>
            <a:pPr algn="ctr" defTabSz="1218450">
              <a:lnSpc>
                <a:spcPct val="150000"/>
              </a:lnSpc>
            </a:pPr>
            <a:r>
              <a:rPr 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295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C4E42DE-1B0C-DD0F-191F-9607999A3718}"/>
              </a:ext>
            </a:extLst>
          </p:cNvPr>
          <p:cNvSpPr/>
          <p:nvPr/>
        </p:nvSpPr>
        <p:spPr>
          <a:xfrm>
            <a:off x="567465" y="219919"/>
            <a:ext cx="11249397" cy="6504972"/>
          </a:xfrm>
          <a:custGeom>
            <a:avLst/>
            <a:gdLst>
              <a:gd name="connsiteX0" fmla="*/ 14194182 w 14299390"/>
              <a:gd name="connsiteY0" fmla="*/ 7906523 h 8043435"/>
              <a:gd name="connsiteX1" fmla="*/ 13327802 w 14299390"/>
              <a:gd name="connsiteY1" fmla="*/ 8026802 h 8043435"/>
              <a:gd name="connsiteX2" fmla="*/ 1004613 w 14299390"/>
              <a:gd name="connsiteY2" fmla="*/ 7967296 h 8043435"/>
              <a:gd name="connsiteX3" fmla="*/ 99720 w 14299390"/>
              <a:gd name="connsiteY3" fmla="*/ 7891479 h 8043435"/>
              <a:gd name="connsiteX4" fmla="*/ 4616 w 14299390"/>
              <a:gd name="connsiteY4" fmla="*/ 6945820 h 8043435"/>
              <a:gd name="connsiteX5" fmla="*/ 36380 w 14299390"/>
              <a:gd name="connsiteY5" fmla="*/ 5888037 h 8043435"/>
              <a:gd name="connsiteX6" fmla="*/ 134659 w 14299390"/>
              <a:gd name="connsiteY6" fmla="*/ 470418 h 8043435"/>
              <a:gd name="connsiteX7" fmla="*/ 237571 w 14299390"/>
              <a:gd name="connsiteY7" fmla="*/ 159538 h 8043435"/>
              <a:gd name="connsiteX8" fmla="*/ 2100453 w 14299390"/>
              <a:gd name="connsiteY8" fmla="*/ 83270 h 8043435"/>
              <a:gd name="connsiteX9" fmla="*/ 5018625 w 14299390"/>
              <a:gd name="connsiteY9" fmla="*/ 108197 h 8043435"/>
              <a:gd name="connsiteX10" fmla="*/ 10854751 w 14299390"/>
              <a:gd name="connsiteY10" fmla="*/ 140951 h 8043435"/>
              <a:gd name="connsiteX11" fmla="*/ 14115758 w 14299390"/>
              <a:gd name="connsiteY11" fmla="*/ 220371 h 8043435"/>
              <a:gd name="connsiteX12" fmla="*/ 14186287 w 14299390"/>
              <a:gd name="connsiteY12" fmla="*/ 793535 h 8043435"/>
              <a:gd name="connsiteX13" fmla="*/ 14267020 w 14299390"/>
              <a:gd name="connsiteY13" fmla="*/ 5536138 h 8043435"/>
              <a:gd name="connsiteX14" fmla="*/ 14194182 w 14299390"/>
              <a:gd name="connsiteY14" fmla="*/ 7906523 h 8043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299390" h="8043435">
                <a:moveTo>
                  <a:pt x="14194182" y="7906523"/>
                </a:moveTo>
                <a:cubicBezTo>
                  <a:pt x="14031749" y="8080201"/>
                  <a:pt x="13540878" y="8023674"/>
                  <a:pt x="13327802" y="8026802"/>
                </a:cubicBezTo>
                <a:cubicBezTo>
                  <a:pt x="9221120" y="8086234"/>
                  <a:pt x="5111921" y="7967296"/>
                  <a:pt x="1004613" y="7967296"/>
                </a:cubicBezTo>
                <a:cubicBezTo>
                  <a:pt x="694082" y="7965136"/>
                  <a:pt x="183594" y="8000587"/>
                  <a:pt x="99720" y="7891479"/>
                </a:cubicBezTo>
                <a:cubicBezTo>
                  <a:pt x="-17685" y="7738729"/>
                  <a:pt x="-2089" y="7194741"/>
                  <a:pt x="4616" y="6945820"/>
                </a:cubicBezTo>
                <a:cubicBezTo>
                  <a:pt x="14096" y="6593169"/>
                  <a:pt x="27075" y="6240659"/>
                  <a:pt x="36380" y="5888037"/>
                </a:cubicBezTo>
                <a:cubicBezTo>
                  <a:pt x="84006" y="4083260"/>
                  <a:pt x="181813" y="2276248"/>
                  <a:pt x="134659" y="470418"/>
                </a:cubicBezTo>
                <a:cubicBezTo>
                  <a:pt x="131725" y="358034"/>
                  <a:pt x="151943" y="234920"/>
                  <a:pt x="237571" y="159538"/>
                </a:cubicBezTo>
                <a:cubicBezTo>
                  <a:pt x="580583" y="-142218"/>
                  <a:pt x="1674398" y="75269"/>
                  <a:pt x="2100453" y="83270"/>
                </a:cubicBezTo>
                <a:cubicBezTo>
                  <a:pt x="3072827" y="101532"/>
                  <a:pt x="4046094" y="100030"/>
                  <a:pt x="5018625" y="108197"/>
                </a:cubicBezTo>
                <a:cubicBezTo>
                  <a:pt x="6963968" y="124534"/>
                  <a:pt x="8909364" y="138736"/>
                  <a:pt x="10854751" y="140951"/>
                </a:cubicBezTo>
                <a:cubicBezTo>
                  <a:pt x="11454060" y="141633"/>
                  <a:pt x="13935229" y="60139"/>
                  <a:pt x="14115758" y="220371"/>
                </a:cubicBezTo>
                <a:cubicBezTo>
                  <a:pt x="14181893" y="279097"/>
                  <a:pt x="14185542" y="706431"/>
                  <a:pt x="14186287" y="793535"/>
                </a:cubicBezTo>
                <a:cubicBezTo>
                  <a:pt x="14200810" y="2374534"/>
                  <a:pt x="14252720" y="3955154"/>
                  <a:pt x="14267020" y="5536138"/>
                </a:cubicBezTo>
                <a:cubicBezTo>
                  <a:pt x="14270669" y="5937586"/>
                  <a:pt x="14372850" y="7715492"/>
                  <a:pt x="14194182" y="7906523"/>
                </a:cubicBezTo>
                <a:close/>
              </a:path>
            </a:pathLst>
          </a:custGeom>
          <a:solidFill>
            <a:srgbClr val="FCF4E9"/>
          </a:solidFill>
          <a:ln w="7444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9E2FF7A3-AA2A-C231-45DA-C6AA860735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563614">
            <a:off x="-2403282" y="-1011287"/>
            <a:ext cx="4059135" cy="275283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8BE8364-2920-A730-4F02-3E32586B4F70}"/>
              </a:ext>
            </a:extLst>
          </p:cNvPr>
          <p:cNvSpPr txBox="1"/>
          <p:nvPr/>
        </p:nvSpPr>
        <p:spPr>
          <a:xfrm>
            <a:off x="1221898" y="617215"/>
            <a:ext cx="1007246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c An gửi tiết kiệm 150 triệu đồng với kì hạn 12 tháng. Đến cuối kì (tức là sau 1 năm), bác An thu được số tiền cả vốn lẫn lãi là 159 triệu đồng. Tính lãi suất gửi tiết kiệm của bác A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73880C4-72B7-5B55-41A8-FA3698F937B6}"/>
              </a:ext>
            </a:extLst>
          </p:cNvPr>
          <p:cNvSpPr txBox="1"/>
          <p:nvPr/>
        </p:nvSpPr>
        <p:spPr>
          <a:xfrm>
            <a:off x="791173" y="2095368"/>
            <a:ext cx="105031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1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viết dưới dạng số thập phân) là lãi suất gửi tiết kiệm (theo năm của bác An. Viết biểu thức tính số tiền lãi mà bác An nhận được sau 1 năm the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EB2848B-53C6-4D68-A5B3-FFF52759860A}"/>
              </a:ext>
            </a:extLst>
          </p:cNvPr>
          <p:cNvSpPr txBox="1"/>
          <p:nvPr/>
        </p:nvSpPr>
        <p:spPr>
          <a:xfrm>
            <a:off x="791174" y="4416655"/>
            <a:ext cx="1050318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.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tiền bác An thu được sau 1 năm gồm cả số tiền vốn và tiền lãi. Dựa vào kết quả của HĐ1, viết hệ thức chứa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iểu thị số tiền bác An thu được 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9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iệu đồng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931DF15-3246-606B-1545-673162EF3BD3}"/>
                  </a:ext>
                </a:extLst>
              </p:cNvPr>
              <p:cNvSpPr txBox="1"/>
              <p:nvPr/>
            </p:nvSpPr>
            <p:spPr>
              <a:xfrm>
                <a:off x="1006536" y="3492496"/>
                <a:ext cx="1050318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iểu thức tính số tiền lãi mà bác An nhận được sau một năm là: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𝟓𝟎</m:t>
                    </m:r>
                    <m:r>
                      <a:rPr kumimoji="0" lang="vi-V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(triệu đồng).</a:t>
                </a:r>
                <a:endPara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3931DF15-3246-606B-1545-673162EF3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536" y="3492496"/>
                <a:ext cx="10503185" cy="954107"/>
              </a:xfrm>
              <a:prstGeom prst="rect">
                <a:avLst/>
              </a:prstGeom>
              <a:blipFill>
                <a:blip r:embed="rId4"/>
                <a:stretch>
                  <a:fillRect t="-7692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221CB9B-5305-A6B0-BDBE-7B879422FDF6}"/>
                  </a:ext>
                </a:extLst>
              </p:cNvPr>
              <p:cNvSpPr txBox="1"/>
              <p:nvPr/>
            </p:nvSpPr>
            <p:spPr>
              <a:xfrm>
                <a:off x="567465" y="5798369"/>
                <a:ext cx="1050318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Hệ thức chứa x biểu thị số tiền bác An thu được 159 triệu đồng</a:t>
                </a:r>
                <a:r>
                  <a:rPr lang="en-US" sz="2800" noProof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là</a:t>
                </a:r>
                <a:r>
                  <a:rPr kumimoji="0" lang="vi-V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𝟎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+ 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𝟎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𝟗</m:t>
                      </m:r>
                    </m:oMath>
                  </m:oMathPara>
                </a14:m>
                <a:endParaRPr kumimoji="0" lang="vi-V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221CB9B-5305-A6B0-BDBE-7B879422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65" y="5798369"/>
                <a:ext cx="10503185" cy="954107"/>
              </a:xfrm>
              <a:prstGeom prst="rect">
                <a:avLst/>
              </a:prstGeom>
              <a:blipFill>
                <a:blip r:embed="rId5"/>
                <a:stretch>
                  <a:fillRect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3538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5483915" y="-957272"/>
            <a:ext cx="4876800" cy="234265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706597" y="5000875"/>
            <a:ext cx="4876800" cy="234265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122235" y="5620512"/>
            <a:ext cx="4876800" cy="123748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70704" y="214054"/>
            <a:ext cx="7868225" cy="735737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5400000">
            <a:off x="8477429" y="-292055"/>
            <a:ext cx="3422516" cy="400662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9635657" y="214054"/>
            <a:ext cx="1998432" cy="186353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6138917">
            <a:off x="-358588" y="248010"/>
            <a:ext cx="1560309" cy="1497897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711D1826-7B00-B945-1553-A822681EEAA3}"/>
              </a:ext>
            </a:extLst>
          </p:cNvPr>
          <p:cNvGrpSpPr/>
          <p:nvPr/>
        </p:nvGrpSpPr>
        <p:grpSpPr>
          <a:xfrm>
            <a:off x="1497502" y="4888418"/>
            <a:ext cx="8437434" cy="1961509"/>
            <a:chOff x="7145708" y="2177206"/>
            <a:chExt cx="3733118" cy="442124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3A387C7A-BE9C-817B-AE16-271BC9EF91D8}"/>
                </a:ext>
              </a:extLst>
            </p:cNvPr>
            <p:cNvSpPr/>
            <p:nvPr/>
          </p:nvSpPr>
          <p:spPr>
            <a:xfrm>
              <a:off x="7145708" y="2177206"/>
              <a:ext cx="3733118" cy="4421240"/>
            </a:xfrm>
            <a:custGeom>
              <a:avLst/>
              <a:gdLst>
                <a:gd name="connsiteX0" fmla="*/ 14194182 w 14299390"/>
                <a:gd name="connsiteY0" fmla="*/ 7906523 h 8043435"/>
                <a:gd name="connsiteX1" fmla="*/ 13327802 w 14299390"/>
                <a:gd name="connsiteY1" fmla="*/ 8026802 h 8043435"/>
                <a:gd name="connsiteX2" fmla="*/ 1004613 w 14299390"/>
                <a:gd name="connsiteY2" fmla="*/ 7967296 h 8043435"/>
                <a:gd name="connsiteX3" fmla="*/ 99720 w 14299390"/>
                <a:gd name="connsiteY3" fmla="*/ 7891479 h 8043435"/>
                <a:gd name="connsiteX4" fmla="*/ 4616 w 14299390"/>
                <a:gd name="connsiteY4" fmla="*/ 6945820 h 8043435"/>
                <a:gd name="connsiteX5" fmla="*/ 36380 w 14299390"/>
                <a:gd name="connsiteY5" fmla="*/ 5888037 h 8043435"/>
                <a:gd name="connsiteX6" fmla="*/ 134659 w 14299390"/>
                <a:gd name="connsiteY6" fmla="*/ 470418 h 8043435"/>
                <a:gd name="connsiteX7" fmla="*/ 237571 w 14299390"/>
                <a:gd name="connsiteY7" fmla="*/ 159538 h 8043435"/>
                <a:gd name="connsiteX8" fmla="*/ 2100453 w 14299390"/>
                <a:gd name="connsiteY8" fmla="*/ 83270 h 8043435"/>
                <a:gd name="connsiteX9" fmla="*/ 5018625 w 14299390"/>
                <a:gd name="connsiteY9" fmla="*/ 108197 h 8043435"/>
                <a:gd name="connsiteX10" fmla="*/ 10854751 w 14299390"/>
                <a:gd name="connsiteY10" fmla="*/ 140951 h 8043435"/>
                <a:gd name="connsiteX11" fmla="*/ 14115758 w 14299390"/>
                <a:gd name="connsiteY11" fmla="*/ 220371 h 8043435"/>
                <a:gd name="connsiteX12" fmla="*/ 14186287 w 14299390"/>
                <a:gd name="connsiteY12" fmla="*/ 793535 h 8043435"/>
                <a:gd name="connsiteX13" fmla="*/ 14267020 w 14299390"/>
                <a:gd name="connsiteY13" fmla="*/ 5536138 h 8043435"/>
                <a:gd name="connsiteX14" fmla="*/ 14194182 w 14299390"/>
                <a:gd name="connsiteY14" fmla="*/ 7906523 h 8043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4299390" h="8043435">
                  <a:moveTo>
                    <a:pt x="14194182" y="7906523"/>
                  </a:moveTo>
                  <a:cubicBezTo>
                    <a:pt x="14031749" y="8080201"/>
                    <a:pt x="13540878" y="8023674"/>
                    <a:pt x="13327802" y="8026802"/>
                  </a:cubicBezTo>
                  <a:cubicBezTo>
                    <a:pt x="9221120" y="8086234"/>
                    <a:pt x="5111921" y="7967296"/>
                    <a:pt x="1004613" y="7967296"/>
                  </a:cubicBezTo>
                  <a:cubicBezTo>
                    <a:pt x="694082" y="7965136"/>
                    <a:pt x="183594" y="8000587"/>
                    <a:pt x="99720" y="7891479"/>
                  </a:cubicBezTo>
                  <a:cubicBezTo>
                    <a:pt x="-17685" y="7738729"/>
                    <a:pt x="-2089" y="7194741"/>
                    <a:pt x="4616" y="6945820"/>
                  </a:cubicBezTo>
                  <a:cubicBezTo>
                    <a:pt x="14096" y="6593169"/>
                    <a:pt x="27075" y="6240659"/>
                    <a:pt x="36380" y="5888037"/>
                  </a:cubicBezTo>
                  <a:cubicBezTo>
                    <a:pt x="84006" y="4083260"/>
                    <a:pt x="181813" y="2276248"/>
                    <a:pt x="134659" y="470418"/>
                  </a:cubicBezTo>
                  <a:cubicBezTo>
                    <a:pt x="131725" y="358034"/>
                    <a:pt x="151943" y="234920"/>
                    <a:pt x="237571" y="159538"/>
                  </a:cubicBezTo>
                  <a:cubicBezTo>
                    <a:pt x="580583" y="-142218"/>
                    <a:pt x="1674398" y="75269"/>
                    <a:pt x="2100453" y="83270"/>
                  </a:cubicBezTo>
                  <a:cubicBezTo>
                    <a:pt x="3072827" y="101532"/>
                    <a:pt x="4046094" y="100030"/>
                    <a:pt x="5018625" y="108197"/>
                  </a:cubicBezTo>
                  <a:cubicBezTo>
                    <a:pt x="6963968" y="124534"/>
                    <a:pt x="8909364" y="138736"/>
                    <a:pt x="10854751" y="140951"/>
                  </a:cubicBezTo>
                  <a:cubicBezTo>
                    <a:pt x="11454060" y="141633"/>
                    <a:pt x="13935229" y="60139"/>
                    <a:pt x="14115758" y="220371"/>
                  </a:cubicBezTo>
                  <a:cubicBezTo>
                    <a:pt x="14181893" y="279097"/>
                    <a:pt x="14185542" y="706431"/>
                    <a:pt x="14186287" y="793535"/>
                  </a:cubicBezTo>
                  <a:cubicBezTo>
                    <a:pt x="14200810" y="2374534"/>
                    <a:pt x="14252720" y="3955154"/>
                    <a:pt x="14267020" y="5536138"/>
                  </a:cubicBezTo>
                  <a:cubicBezTo>
                    <a:pt x="14270669" y="5937586"/>
                    <a:pt x="14372850" y="7715492"/>
                    <a:pt x="14194182" y="7906523"/>
                  </a:cubicBezTo>
                  <a:close/>
                </a:path>
              </a:pathLst>
            </a:custGeom>
            <a:solidFill>
              <a:schemeClr val="bg1"/>
            </a:solidFill>
            <a:ln w="7444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DB413B6-93C1-F13A-9390-E1CE22D73D4A}"/>
                    </a:ext>
                  </a:extLst>
                </p:cNvPr>
                <p:cNvSpPr txBox="1"/>
                <p:nvPr/>
              </p:nvSpPr>
              <p:spPr>
                <a:xfrm>
                  <a:off x="7342230" y="2502359"/>
                  <a:ext cx="3536596" cy="39948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Ngân hàng thường công bố lãi suất ở dạng phần trăm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ãi suất r = 5 % nghĩa là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= 5 % = 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100</m:t>
                            </m:r>
                          </m:den>
                        </m:f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0,05</m:t>
                        </m:r>
                      </m:oMath>
                    </m:oMathPara>
                  </a14:m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DB413B6-93C1-F13A-9390-E1CE22D73D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42230" y="2502359"/>
                  <a:ext cx="3536596" cy="3994864"/>
                </a:xfrm>
                <a:prstGeom prst="rect">
                  <a:avLst/>
                </a:prstGeom>
                <a:blipFill>
                  <a:blip r:embed="rId17"/>
                  <a:stretch>
                    <a:fillRect l="-1602" t="-37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92A1EE2-E176-DA1A-1A03-D395E2F9A7BA}"/>
                  </a:ext>
                </a:extLst>
              </p:cNvPr>
              <p:cNvSpPr txBox="1"/>
              <p:nvPr/>
            </p:nvSpPr>
            <p:spPr>
              <a:xfrm>
                <a:off x="2945259" y="7651872"/>
                <a:ext cx="501928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𝟎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+ 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𝟎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= </m:t>
                      </m:r>
                      <m:r>
                        <a:rPr kumimoji="0" lang="vi-VN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𝟓𝟗</m:t>
                      </m:r>
                    </m:oMath>
                  </m:oMathPara>
                </a14:m>
                <a:endParaRPr kumimoji="0" lang="vi-VN" sz="28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92A1EE2-E176-DA1A-1A03-D395E2F9A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5259" y="7651872"/>
                <a:ext cx="5019289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My Movie">
            <a:hlinkClick r:id="" action="ppaction://media"/>
            <a:extLst>
              <a:ext uri="{FF2B5EF4-FFF2-40B4-BE49-F238E27FC236}">
                <a16:creationId xmlns:a16="http://schemas.microsoft.com/office/drawing/2014/main" id="{2A46B638-453D-7890-1192-8E4A0623E8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251234" y="745292"/>
            <a:ext cx="6507163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32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906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V="1">
            <a:off x="0" y="0"/>
            <a:ext cx="3203183" cy="153870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 flipV="1">
            <a:off x="174424" y="-192469"/>
            <a:ext cx="2255522" cy="26404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8048" y="3936078"/>
            <a:ext cx="2199410" cy="292192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6BEA736-1F30-F4F9-B666-E9DA3A8DF9A9}"/>
              </a:ext>
            </a:extLst>
          </p:cNvPr>
          <p:cNvSpPr/>
          <p:nvPr/>
        </p:nvSpPr>
        <p:spPr>
          <a:xfrm>
            <a:off x="1477739" y="1727603"/>
            <a:ext cx="9979573" cy="2670833"/>
          </a:xfrm>
          <a:prstGeom prst="rect">
            <a:avLst/>
          </a:prstGeom>
          <a:solidFill>
            <a:srgbClr val="D53737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 phương trình với ẩn x có dạng A(x) = B(x)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đó vế trái A(x) và vế phải B(x) là hai biểu thức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 cùng một biến x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E3B3AE7-E843-788C-9E55-2097F170ED4F}"/>
              </a:ext>
            </a:extLst>
          </p:cNvPr>
          <p:cNvGrpSpPr/>
          <p:nvPr/>
        </p:nvGrpSpPr>
        <p:grpSpPr>
          <a:xfrm>
            <a:off x="-943305" y="1541826"/>
            <a:ext cx="564932" cy="3352318"/>
            <a:chOff x="823747" y="2019158"/>
            <a:chExt cx="564932" cy="2465548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08998A1-3A15-3668-C73F-3F309E68DF9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2F6AE59-C739-F4A8-6559-9CDBB00E064D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1644B2E-7A04-4568-9E1E-979413AEFF4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3794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" name="Google Shape;416;p40"/>
          <p:cNvGrpSpPr/>
          <p:nvPr/>
        </p:nvGrpSpPr>
        <p:grpSpPr>
          <a:xfrm>
            <a:off x="10543504" y="311419"/>
            <a:ext cx="1551309" cy="1337971"/>
            <a:chOff x="7730006" y="332072"/>
            <a:chExt cx="1163482" cy="1003478"/>
          </a:xfrm>
        </p:grpSpPr>
        <p:sp>
          <p:nvSpPr>
            <p:cNvPr id="417" name="Google Shape;417;p40"/>
            <p:cNvSpPr/>
            <p:nvPr/>
          </p:nvSpPr>
          <p:spPr>
            <a:xfrm>
              <a:off x="8139306" y="332072"/>
              <a:ext cx="344881" cy="1003468"/>
            </a:xfrm>
            <a:custGeom>
              <a:avLst/>
              <a:gdLst/>
              <a:ahLst/>
              <a:cxnLst/>
              <a:rect l="l" t="t" r="r" b="b"/>
              <a:pathLst>
                <a:path w="21660" h="63022" extrusionOk="0">
                  <a:moveTo>
                    <a:pt x="13874" y="870"/>
                  </a:moveTo>
                  <a:lnTo>
                    <a:pt x="13874" y="870"/>
                  </a:lnTo>
                  <a:cubicBezTo>
                    <a:pt x="15397" y="2392"/>
                    <a:pt x="14875" y="7437"/>
                    <a:pt x="13222" y="9177"/>
                  </a:cubicBezTo>
                  <a:cubicBezTo>
                    <a:pt x="12352" y="6263"/>
                    <a:pt x="12135" y="3523"/>
                    <a:pt x="13874" y="870"/>
                  </a:cubicBezTo>
                  <a:close/>
                  <a:moveTo>
                    <a:pt x="20920" y="4654"/>
                  </a:moveTo>
                  <a:lnTo>
                    <a:pt x="20920" y="4654"/>
                  </a:lnTo>
                  <a:cubicBezTo>
                    <a:pt x="20964" y="6872"/>
                    <a:pt x="19093" y="9743"/>
                    <a:pt x="16962" y="10656"/>
                  </a:cubicBezTo>
                  <a:cubicBezTo>
                    <a:pt x="17484" y="8090"/>
                    <a:pt x="18572" y="6002"/>
                    <a:pt x="20920" y="4654"/>
                  </a:cubicBezTo>
                  <a:close/>
                  <a:moveTo>
                    <a:pt x="7829" y="8481"/>
                  </a:moveTo>
                  <a:lnTo>
                    <a:pt x="7829" y="8481"/>
                  </a:lnTo>
                  <a:cubicBezTo>
                    <a:pt x="8829" y="10612"/>
                    <a:pt x="8568" y="12570"/>
                    <a:pt x="7959" y="14744"/>
                  </a:cubicBezTo>
                  <a:cubicBezTo>
                    <a:pt x="6959" y="12657"/>
                    <a:pt x="7046" y="10699"/>
                    <a:pt x="7829" y="8481"/>
                  </a:cubicBezTo>
                  <a:close/>
                  <a:moveTo>
                    <a:pt x="652" y="15005"/>
                  </a:moveTo>
                  <a:lnTo>
                    <a:pt x="652" y="15005"/>
                  </a:lnTo>
                  <a:cubicBezTo>
                    <a:pt x="2566" y="15527"/>
                    <a:pt x="4088" y="16440"/>
                    <a:pt x="5089" y="18137"/>
                  </a:cubicBezTo>
                  <a:cubicBezTo>
                    <a:pt x="4974" y="18151"/>
                    <a:pt x="4858" y="18158"/>
                    <a:pt x="4741" y="18158"/>
                  </a:cubicBezTo>
                  <a:cubicBezTo>
                    <a:pt x="3081" y="18158"/>
                    <a:pt x="1221" y="16752"/>
                    <a:pt x="652" y="15005"/>
                  </a:cubicBezTo>
                  <a:close/>
                  <a:moveTo>
                    <a:pt x="14048" y="0"/>
                  </a:moveTo>
                  <a:cubicBezTo>
                    <a:pt x="13744" y="218"/>
                    <a:pt x="13483" y="478"/>
                    <a:pt x="13222" y="739"/>
                  </a:cubicBezTo>
                  <a:cubicBezTo>
                    <a:pt x="11917" y="2697"/>
                    <a:pt x="11743" y="4915"/>
                    <a:pt x="12091" y="7220"/>
                  </a:cubicBezTo>
                  <a:cubicBezTo>
                    <a:pt x="12265" y="8525"/>
                    <a:pt x="12787" y="9786"/>
                    <a:pt x="12787" y="11091"/>
                  </a:cubicBezTo>
                  <a:cubicBezTo>
                    <a:pt x="12787" y="15353"/>
                    <a:pt x="12657" y="19615"/>
                    <a:pt x="12570" y="23834"/>
                  </a:cubicBezTo>
                  <a:lnTo>
                    <a:pt x="12570" y="24791"/>
                  </a:lnTo>
                  <a:cubicBezTo>
                    <a:pt x="10960" y="22269"/>
                    <a:pt x="9525" y="19746"/>
                    <a:pt x="8873" y="16832"/>
                  </a:cubicBezTo>
                  <a:cubicBezTo>
                    <a:pt x="8699" y="16006"/>
                    <a:pt x="8655" y="15136"/>
                    <a:pt x="8699" y="14266"/>
                  </a:cubicBezTo>
                  <a:cubicBezTo>
                    <a:pt x="8742" y="13048"/>
                    <a:pt x="9047" y="11787"/>
                    <a:pt x="9047" y="10525"/>
                  </a:cubicBezTo>
                  <a:cubicBezTo>
                    <a:pt x="9090" y="9395"/>
                    <a:pt x="8612" y="8351"/>
                    <a:pt x="7742" y="7568"/>
                  </a:cubicBezTo>
                  <a:cubicBezTo>
                    <a:pt x="7611" y="7742"/>
                    <a:pt x="7481" y="7872"/>
                    <a:pt x="7350" y="8090"/>
                  </a:cubicBezTo>
                  <a:cubicBezTo>
                    <a:pt x="6220" y="10395"/>
                    <a:pt x="6350" y="13091"/>
                    <a:pt x="7611" y="15310"/>
                  </a:cubicBezTo>
                  <a:cubicBezTo>
                    <a:pt x="8351" y="16658"/>
                    <a:pt x="8655" y="18224"/>
                    <a:pt x="9177" y="19746"/>
                  </a:cubicBezTo>
                  <a:cubicBezTo>
                    <a:pt x="7220" y="19311"/>
                    <a:pt x="5524" y="18180"/>
                    <a:pt x="4393" y="16527"/>
                  </a:cubicBezTo>
                  <a:cubicBezTo>
                    <a:pt x="3958" y="15788"/>
                    <a:pt x="3262" y="15179"/>
                    <a:pt x="2436" y="14918"/>
                  </a:cubicBezTo>
                  <a:cubicBezTo>
                    <a:pt x="2276" y="14838"/>
                    <a:pt x="1545" y="14758"/>
                    <a:pt x="943" y="14758"/>
                  </a:cubicBezTo>
                  <a:cubicBezTo>
                    <a:pt x="562" y="14758"/>
                    <a:pt x="232" y="14790"/>
                    <a:pt x="131" y="14875"/>
                  </a:cubicBezTo>
                  <a:cubicBezTo>
                    <a:pt x="0" y="15005"/>
                    <a:pt x="131" y="15614"/>
                    <a:pt x="304" y="15875"/>
                  </a:cubicBezTo>
                  <a:cubicBezTo>
                    <a:pt x="826" y="16527"/>
                    <a:pt x="1305" y="17354"/>
                    <a:pt x="2044" y="17702"/>
                  </a:cubicBezTo>
                  <a:cubicBezTo>
                    <a:pt x="3132" y="18354"/>
                    <a:pt x="4349" y="18789"/>
                    <a:pt x="5611" y="19094"/>
                  </a:cubicBezTo>
                  <a:cubicBezTo>
                    <a:pt x="8046" y="19615"/>
                    <a:pt x="9960" y="20746"/>
                    <a:pt x="10917" y="23182"/>
                  </a:cubicBezTo>
                  <a:cubicBezTo>
                    <a:pt x="11178" y="23791"/>
                    <a:pt x="11613" y="24356"/>
                    <a:pt x="11830" y="25009"/>
                  </a:cubicBezTo>
                  <a:cubicBezTo>
                    <a:pt x="12135" y="25705"/>
                    <a:pt x="12309" y="26444"/>
                    <a:pt x="12352" y="27227"/>
                  </a:cubicBezTo>
                  <a:cubicBezTo>
                    <a:pt x="12352" y="29967"/>
                    <a:pt x="12222" y="32750"/>
                    <a:pt x="12178" y="35447"/>
                  </a:cubicBezTo>
                  <a:cubicBezTo>
                    <a:pt x="12091" y="39709"/>
                    <a:pt x="12004" y="43928"/>
                    <a:pt x="11961" y="48190"/>
                  </a:cubicBezTo>
                  <a:cubicBezTo>
                    <a:pt x="11917" y="48756"/>
                    <a:pt x="11917" y="49365"/>
                    <a:pt x="11917" y="49930"/>
                  </a:cubicBezTo>
                  <a:cubicBezTo>
                    <a:pt x="11787" y="54062"/>
                    <a:pt x="11656" y="58237"/>
                    <a:pt x="11569" y="62369"/>
                  </a:cubicBezTo>
                  <a:cubicBezTo>
                    <a:pt x="11569" y="62587"/>
                    <a:pt x="11656" y="62804"/>
                    <a:pt x="11700" y="63022"/>
                  </a:cubicBezTo>
                  <a:lnTo>
                    <a:pt x="12004" y="62978"/>
                  </a:lnTo>
                  <a:cubicBezTo>
                    <a:pt x="12135" y="59673"/>
                    <a:pt x="12265" y="56367"/>
                    <a:pt x="12352" y="53062"/>
                  </a:cubicBezTo>
                  <a:cubicBezTo>
                    <a:pt x="12526" y="48451"/>
                    <a:pt x="12657" y="43798"/>
                    <a:pt x="12744" y="39187"/>
                  </a:cubicBezTo>
                  <a:cubicBezTo>
                    <a:pt x="12917" y="32663"/>
                    <a:pt x="13091" y="26096"/>
                    <a:pt x="13178" y="19572"/>
                  </a:cubicBezTo>
                  <a:cubicBezTo>
                    <a:pt x="13135" y="17963"/>
                    <a:pt x="13526" y="16353"/>
                    <a:pt x="14266" y="14962"/>
                  </a:cubicBezTo>
                  <a:cubicBezTo>
                    <a:pt x="15179" y="13265"/>
                    <a:pt x="15962" y="11526"/>
                    <a:pt x="18006" y="10743"/>
                  </a:cubicBezTo>
                  <a:cubicBezTo>
                    <a:pt x="21355" y="9482"/>
                    <a:pt x="21660" y="5306"/>
                    <a:pt x="21660" y="5132"/>
                  </a:cubicBezTo>
                  <a:cubicBezTo>
                    <a:pt x="21660" y="4828"/>
                    <a:pt x="21486" y="4349"/>
                    <a:pt x="21486" y="4132"/>
                  </a:cubicBezTo>
                  <a:cubicBezTo>
                    <a:pt x="21051" y="4132"/>
                    <a:pt x="20659" y="4262"/>
                    <a:pt x="20311" y="4436"/>
                  </a:cubicBezTo>
                  <a:cubicBezTo>
                    <a:pt x="18615" y="5306"/>
                    <a:pt x="17397" y="6872"/>
                    <a:pt x="16962" y="8742"/>
                  </a:cubicBezTo>
                  <a:cubicBezTo>
                    <a:pt x="16353" y="11265"/>
                    <a:pt x="14353" y="12874"/>
                    <a:pt x="13483" y="15136"/>
                  </a:cubicBezTo>
                  <a:cubicBezTo>
                    <a:pt x="13396" y="14005"/>
                    <a:pt x="13439" y="12874"/>
                    <a:pt x="13396" y="11743"/>
                  </a:cubicBezTo>
                  <a:cubicBezTo>
                    <a:pt x="13352" y="10699"/>
                    <a:pt x="13657" y="9699"/>
                    <a:pt x="14135" y="8829"/>
                  </a:cubicBezTo>
                  <a:cubicBezTo>
                    <a:pt x="15571" y="6394"/>
                    <a:pt x="15788" y="3480"/>
                    <a:pt x="14701" y="870"/>
                  </a:cubicBezTo>
                  <a:cubicBezTo>
                    <a:pt x="14527" y="565"/>
                    <a:pt x="14309" y="261"/>
                    <a:pt x="14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pic>
          <p:nvPicPr>
            <p:cNvPr id="418" name="Google Shape;418;p40"/>
            <p:cNvPicPr preferRelativeResize="0"/>
            <p:nvPr/>
          </p:nvPicPr>
          <p:blipFill>
            <a:blip r:embed="rId3">
              <a:alphaModFix amt="85000"/>
            </a:blip>
            <a:stretch>
              <a:fillRect/>
            </a:stretch>
          </p:blipFill>
          <p:spPr>
            <a:xfrm rot="686801">
              <a:off x="7751046" y="903076"/>
              <a:ext cx="1121402" cy="324426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2372" y="3602988"/>
            <a:ext cx="2050536" cy="299153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18936" y="2012964"/>
            <a:ext cx="27879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+mj-lt"/>
              </a:rPr>
              <a:t>a) 7 </a:t>
            </a:r>
            <a:r>
              <a:rPr lang="en-AE" sz="3600" b="1">
                <a:solidFill>
                  <a:srgbClr val="FF0000"/>
                </a:solidFill>
                <a:latin typeface="+mj-lt"/>
              </a:rPr>
              <a:t>–</a:t>
            </a:r>
            <a:r>
              <a:rPr lang="en-US" sz="3600" b="1">
                <a:solidFill>
                  <a:srgbClr val="FF0000"/>
                </a:solidFill>
                <a:latin typeface="+mj-lt"/>
              </a:rPr>
              <a:t> 5y = 0</a:t>
            </a:r>
          </a:p>
          <a:p>
            <a:endParaRPr lang="en-US" sz="3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91394" y="1998274"/>
            <a:ext cx="3408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+mj-lt"/>
              </a:rPr>
              <a:t>b) x</a:t>
            </a:r>
            <a:r>
              <a:rPr lang="en-US" sz="3600" b="1" baseline="3000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600" b="1">
                <a:solidFill>
                  <a:srgbClr val="FF0000"/>
                </a:solidFill>
                <a:latin typeface="+mj-lt"/>
              </a:rPr>
              <a:t> </a:t>
            </a:r>
            <a:r>
              <a:rPr lang="en-AE" sz="3600" b="1">
                <a:solidFill>
                  <a:srgbClr val="FF0000"/>
                </a:solidFill>
                <a:latin typeface="+mj-lt"/>
              </a:rPr>
              <a:t>+ </a:t>
            </a:r>
            <a:r>
              <a:rPr lang="en-US" sz="3600" b="1">
                <a:solidFill>
                  <a:srgbClr val="FF0000"/>
                </a:solidFill>
                <a:latin typeface="+mj-lt"/>
              </a:rPr>
              <a:t>1 = x - 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2131" y="1966797"/>
            <a:ext cx="3057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+mj-lt"/>
              </a:rPr>
              <a:t>c) 2x </a:t>
            </a:r>
            <a:r>
              <a:rPr lang="en-AE" sz="3600" b="1">
                <a:solidFill>
                  <a:srgbClr val="FF0000"/>
                </a:solidFill>
                <a:latin typeface="+mj-lt"/>
              </a:rPr>
              <a:t>+ </a:t>
            </a:r>
            <a:r>
              <a:rPr lang="en-US" sz="3600" b="1">
                <a:solidFill>
                  <a:srgbClr val="FF0000"/>
                </a:solidFill>
                <a:latin typeface="+mj-lt"/>
              </a:rPr>
              <a:t>3y = 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53862" y="1163003"/>
            <a:ext cx="10046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CC"/>
                </a:solidFill>
                <a:latin typeface="+mj-lt"/>
              </a:rPr>
              <a:t>Các phương trình sau có là phương trình một ẩn không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842" y="2566058"/>
            <a:ext cx="744835" cy="772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7347" y="2664901"/>
            <a:ext cx="749873" cy="7681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89820" y="2676215"/>
            <a:ext cx="648591" cy="434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11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Rounded Rectangle 19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5:00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9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8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7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6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5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4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3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2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1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50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9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8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7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6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5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4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3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2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1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40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9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8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7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6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5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4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3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2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1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30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9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8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7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6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5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4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3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2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1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20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9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8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7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6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5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4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3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2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1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10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9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8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7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6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5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4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3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2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1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4:00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9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8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7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6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5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4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3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2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1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50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9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8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7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6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5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4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3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2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1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40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9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8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7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6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5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4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3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2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1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30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9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8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7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6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5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4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3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2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1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20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9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8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7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6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5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4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3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2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1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10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9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8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7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6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5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4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3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2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1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3:00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9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8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7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6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5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4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3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2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1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50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9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8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7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6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5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4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3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2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1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40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9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8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7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6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5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4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3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2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1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30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9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8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7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6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5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4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3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2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1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20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9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8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7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6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5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4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3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2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1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10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9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8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7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6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5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4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3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2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1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2:00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9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8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7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6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5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4</a:t>
            </a:r>
          </a:p>
        </p:txBody>
      </p:sp>
      <p:sp>
        <p:nvSpPr>
          <p:cNvPr id="381" name="Rounded Rectangle 38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3</a:t>
            </a:r>
          </a:p>
        </p:txBody>
      </p:sp>
      <p:sp>
        <p:nvSpPr>
          <p:cNvPr id="382" name="Rounded Rectangle 38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2</a:t>
            </a:r>
          </a:p>
        </p:txBody>
      </p:sp>
      <p:sp>
        <p:nvSpPr>
          <p:cNvPr id="383" name="Rounded Rectangle 38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1</a:t>
            </a:r>
          </a:p>
        </p:txBody>
      </p:sp>
      <p:sp>
        <p:nvSpPr>
          <p:cNvPr id="384" name="Rounded Rectangle 38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50</a:t>
            </a:r>
          </a:p>
        </p:txBody>
      </p:sp>
      <p:sp>
        <p:nvSpPr>
          <p:cNvPr id="385" name="Rounded Rectangle 38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9</a:t>
            </a:r>
          </a:p>
        </p:txBody>
      </p:sp>
      <p:sp>
        <p:nvSpPr>
          <p:cNvPr id="386" name="Rounded Rectangle 38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8</a:t>
            </a:r>
          </a:p>
        </p:txBody>
      </p:sp>
      <p:sp>
        <p:nvSpPr>
          <p:cNvPr id="387" name="Rounded Rectangle 38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7</a:t>
            </a:r>
          </a:p>
        </p:txBody>
      </p:sp>
      <p:sp>
        <p:nvSpPr>
          <p:cNvPr id="388" name="Rounded Rectangle 38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6</a:t>
            </a:r>
          </a:p>
        </p:txBody>
      </p:sp>
      <p:sp>
        <p:nvSpPr>
          <p:cNvPr id="389" name="Rounded Rectangle 38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5</a:t>
            </a:r>
          </a:p>
        </p:txBody>
      </p:sp>
      <p:sp>
        <p:nvSpPr>
          <p:cNvPr id="390" name="Rounded Rectangle 38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4</a:t>
            </a:r>
          </a:p>
        </p:txBody>
      </p:sp>
      <p:sp>
        <p:nvSpPr>
          <p:cNvPr id="391" name="Rounded Rectangle 39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3</a:t>
            </a:r>
          </a:p>
        </p:txBody>
      </p:sp>
      <p:sp>
        <p:nvSpPr>
          <p:cNvPr id="392" name="Rounded Rectangle 39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2</a:t>
            </a:r>
          </a:p>
        </p:txBody>
      </p:sp>
      <p:sp>
        <p:nvSpPr>
          <p:cNvPr id="393" name="Rounded Rectangle 39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1</a:t>
            </a:r>
          </a:p>
        </p:txBody>
      </p:sp>
      <p:sp>
        <p:nvSpPr>
          <p:cNvPr id="394" name="Rounded Rectangle 39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40</a:t>
            </a:r>
          </a:p>
        </p:txBody>
      </p:sp>
      <p:sp>
        <p:nvSpPr>
          <p:cNvPr id="395" name="Rounded Rectangle 39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9</a:t>
            </a:r>
          </a:p>
        </p:txBody>
      </p:sp>
      <p:sp>
        <p:nvSpPr>
          <p:cNvPr id="396" name="Rounded Rectangle 39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8</a:t>
            </a:r>
          </a:p>
        </p:txBody>
      </p:sp>
      <p:sp>
        <p:nvSpPr>
          <p:cNvPr id="397" name="Rounded Rectangle 39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7</a:t>
            </a:r>
          </a:p>
        </p:txBody>
      </p:sp>
      <p:sp>
        <p:nvSpPr>
          <p:cNvPr id="398" name="Rounded Rectangle 39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6</a:t>
            </a:r>
          </a:p>
        </p:txBody>
      </p:sp>
      <p:sp>
        <p:nvSpPr>
          <p:cNvPr id="399" name="Rounded Rectangle 39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5</a:t>
            </a:r>
          </a:p>
        </p:txBody>
      </p:sp>
      <p:sp>
        <p:nvSpPr>
          <p:cNvPr id="400" name="Rounded Rectangle 39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4</a:t>
            </a:r>
          </a:p>
        </p:txBody>
      </p:sp>
      <p:sp>
        <p:nvSpPr>
          <p:cNvPr id="401" name="Rounded Rectangle 40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3</a:t>
            </a:r>
          </a:p>
        </p:txBody>
      </p:sp>
      <p:sp>
        <p:nvSpPr>
          <p:cNvPr id="402" name="Rounded Rectangle 40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2</a:t>
            </a:r>
          </a:p>
        </p:txBody>
      </p:sp>
      <p:sp>
        <p:nvSpPr>
          <p:cNvPr id="403" name="Rounded Rectangle 40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1</a:t>
            </a:r>
          </a:p>
        </p:txBody>
      </p:sp>
      <p:sp>
        <p:nvSpPr>
          <p:cNvPr id="404" name="Rounded Rectangle 40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30</a:t>
            </a:r>
          </a:p>
        </p:txBody>
      </p:sp>
      <p:sp>
        <p:nvSpPr>
          <p:cNvPr id="405" name="Rounded Rectangle 40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9</a:t>
            </a:r>
          </a:p>
        </p:txBody>
      </p:sp>
      <p:sp>
        <p:nvSpPr>
          <p:cNvPr id="406" name="Rounded Rectangle 40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8</a:t>
            </a:r>
          </a:p>
        </p:txBody>
      </p:sp>
      <p:sp>
        <p:nvSpPr>
          <p:cNvPr id="407" name="Rounded Rectangle 40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7</a:t>
            </a:r>
          </a:p>
        </p:txBody>
      </p:sp>
      <p:sp>
        <p:nvSpPr>
          <p:cNvPr id="408" name="Rounded Rectangle 40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6</a:t>
            </a:r>
          </a:p>
        </p:txBody>
      </p:sp>
      <p:sp>
        <p:nvSpPr>
          <p:cNvPr id="409" name="Rounded Rectangle 40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5</a:t>
            </a:r>
          </a:p>
        </p:txBody>
      </p:sp>
      <p:sp>
        <p:nvSpPr>
          <p:cNvPr id="410" name="Rounded Rectangle 40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4</a:t>
            </a:r>
          </a:p>
        </p:txBody>
      </p:sp>
      <p:sp>
        <p:nvSpPr>
          <p:cNvPr id="411" name="Rounded Rectangle 41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3</a:t>
            </a:r>
          </a:p>
        </p:txBody>
      </p:sp>
      <p:sp>
        <p:nvSpPr>
          <p:cNvPr id="412" name="Rounded Rectangle 41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2</a:t>
            </a:r>
          </a:p>
        </p:txBody>
      </p:sp>
      <p:sp>
        <p:nvSpPr>
          <p:cNvPr id="413" name="Rounded Rectangle 41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1</a:t>
            </a:r>
          </a:p>
        </p:txBody>
      </p:sp>
      <p:sp>
        <p:nvSpPr>
          <p:cNvPr id="414" name="Rounded Rectangle 41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20</a:t>
            </a:r>
          </a:p>
        </p:txBody>
      </p:sp>
      <p:sp>
        <p:nvSpPr>
          <p:cNvPr id="415" name="Rounded Rectangle 41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9</a:t>
            </a:r>
          </a:p>
        </p:txBody>
      </p:sp>
      <p:sp>
        <p:nvSpPr>
          <p:cNvPr id="416" name="Rounded Rectangle 41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8</a:t>
            </a:r>
          </a:p>
        </p:txBody>
      </p:sp>
      <p:sp>
        <p:nvSpPr>
          <p:cNvPr id="417" name="Rounded Rectangle 41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7</a:t>
            </a:r>
          </a:p>
        </p:txBody>
      </p:sp>
      <p:sp>
        <p:nvSpPr>
          <p:cNvPr id="418" name="Rounded Rectangle 41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6</a:t>
            </a:r>
          </a:p>
        </p:txBody>
      </p:sp>
      <p:sp>
        <p:nvSpPr>
          <p:cNvPr id="419" name="Rounded Rectangle 41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5</a:t>
            </a:r>
          </a:p>
        </p:txBody>
      </p:sp>
      <p:sp>
        <p:nvSpPr>
          <p:cNvPr id="420" name="Rounded Rectangle 41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4</a:t>
            </a:r>
          </a:p>
        </p:txBody>
      </p:sp>
      <p:sp>
        <p:nvSpPr>
          <p:cNvPr id="421" name="Rounded Rectangle 42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3</a:t>
            </a:r>
          </a:p>
        </p:txBody>
      </p:sp>
      <p:sp>
        <p:nvSpPr>
          <p:cNvPr id="422" name="Rounded Rectangle 42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2</a:t>
            </a:r>
          </a:p>
        </p:txBody>
      </p:sp>
      <p:sp>
        <p:nvSpPr>
          <p:cNvPr id="423" name="Rounded Rectangle 42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1</a:t>
            </a:r>
          </a:p>
        </p:txBody>
      </p:sp>
      <p:sp>
        <p:nvSpPr>
          <p:cNvPr id="424" name="Rounded Rectangle 42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10</a:t>
            </a:r>
          </a:p>
        </p:txBody>
      </p:sp>
      <p:sp>
        <p:nvSpPr>
          <p:cNvPr id="425" name="Rounded Rectangle 42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9</a:t>
            </a:r>
          </a:p>
        </p:txBody>
      </p:sp>
      <p:sp>
        <p:nvSpPr>
          <p:cNvPr id="426" name="Rounded Rectangle 42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8</a:t>
            </a:r>
          </a:p>
        </p:txBody>
      </p:sp>
      <p:sp>
        <p:nvSpPr>
          <p:cNvPr id="427" name="Rounded Rectangle 42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7</a:t>
            </a:r>
          </a:p>
        </p:txBody>
      </p:sp>
      <p:sp>
        <p:nvSpPr>
          <p:cNvPr id="428" name="Rounded Rectangle 42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6</a:t>
            </a:r>
          </a:p>
        </p:txBody>
      </p:sp>
      <p:sp>
        <p:nvSpPr>
          <p:cNvPr id="429" name="Rounded Rectangle 42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5</a:t>
            </a:r>
          </a:p>
        </p:txBody>
      </p:sp>
      <p:sp>
        <p:nvSpPr>
          <p:cNvPr id="430" name="Rounded Rectangle 42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4</a:t>
            </a:r>
          </a:p>
        </p:txBody>
      </p:sp>
      <p:sp>
        <p:nvSpPr>
          <p:cNvPr id="431" name="Rounded Rectangle 43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3</a:t>
            </a:r>
          </a:p>
        </p:txBody>
      </p:sp>
      <p:sp>
        <p:nvSpPr>
          <p:cNvPr id="432" name="Rounded Rectangle 43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2</a:t>
            </a:r>
          </a:p>
        </p:txBody>
      </p:sp>
      <p:sp>
        <p:nvSpPr>
          <p:cNvPr id="433" name="Rounded Rectangle 43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1</a:t>
            </a:r>
          </a:p>
        </p:txBody>
      </p:sp>
      <p:sp>
        <p:nvSpPr>
          <p:cNvPr id="434" name="Rounded Rectangle 43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1:00</a:t>
            </a:r>
          </a:p>
        </p:txBody>
      </p:sp>
      <p:sp>
        <p:nvSpPr>
          <p:cNvPr id="435" name="Rounded Rectangle 43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9</a:t>
            </a:r>
          </a:p>
        </p:txBody>
      </p:sp>
      <p:sp>
        <p:nvSpPr>
          <p:cNvPr id="436" name="Rounded Rectangle 43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8</a:t>
            </a:r>
          </a:p>
        </p:txBody>
      </p:sp>
      <p:sp>
        <p:nvSpPr>
          <p:cNvPr id="437" name="Rounded Rectangle 43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7</a:t>
            </a:r>
          </a:p>
        </p:txBody>
      </p:sp>
      <p:sp>
        <p:nvSpPr>
          <p:cNvPr id="438" name="Rounded Rectangle 43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6</a:t>
            </a:r>
          </a:p>
        </p:txBody>
      </p:sp>
      <p:sp>
        <p:nvSpPr>
          <p:cNvPr id="439" name="Rounded Rectangle 43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5</a:t>
            </a:r>
          </a:p>
        </p:txBody>
      </p:sp>
      <p:sp>
        <p:nvSpPr>
          <p:cNvPr id="440" name="Rounded Rectangle 43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4</a:t>
            </a:r>
          </a:p>
        </p:txBody>
      </p:sp>
      <p:sp>
        <p:nvSpPr>
          <p:cNvPr id="441" name="Rounded Rectangle 44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3</a:t>
            </a:r>
          </a:p>
        </p:txBody>
      </p:sp>
      <p:sp>
        <p:nvSpPr>
          <p:cNvPr id="442" name="Rounded Rectangle 44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2</a:t>
            </a:r>
          </a:p>
        </p:txBody>
      </p:sp>
      <p:sp>
        <p:nvSpPr>
          <p:cNvPr id="443" name="Rounded Rectangle 44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1</a:t>
            </a:r>
          </a:p>
        </p:txBody>
      </p:sp>
      <p:sp>
        <p:nvSpPr>
          <p:cNvPr id="444" name="Rounded Rectangle 44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50</a:t>
            </a:r>
          </a:p>
        </p:txBody>
      </p:sp>
      <p:sp>
        <p:nvSpPr>
          <p:cNvPr id="445" name="Rounded Rectangle 44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9</a:t>
            </a:r>
          </a:p>
        </p:txBody>
      </p:sp>
      <p:sp>
        <p:nvSpPr>
          <p:cNvPr id="446" name="Rounded Rectangle 44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8</a:t>
            </a:r>
          </a:p>
        </p:txBody>
      </p:sp>
      <p:sp>
        <p:nvSpPr>
          <p:cNvPr id="447" name="Rounded Rectangle 44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7</a:t>
            </a:r>
          </a:p>
        </p:txBody>
      </p:sp>
      <p:sp>
        <p:nvSpPr>
          <p:cNvPr id="448" name="Rounded Rectangle 44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6</a:t>
            </a:r>
          </a:p>
        </p:txBody>
      </p:sp>
      <p:sp>
        <p:nvSpPr>
          <p:cNvPr id="449" name="Rounded Rectangle 44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5</a:t>
            </a:r>
          </a:p>
        </p:txBody>
      </p:sp>
      <p:sp>
        <p:nvSpPr>
          <p:cNvPr id="450" name="Rounded Rectangle 44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4</a:t>
            </a:r>
          </a:p>
        </p:txBody>
      </p:sp>
      <p:sp>
        <p:nvSpPr>
          <p:cNvPr id="451" name="Rounded Rectangle 45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3</a:t>
            </a:r>
          </a:p>
        </p:txBody>
      </p:sp>
      <p:sp>
        <p:nvSpPr>
          <p:cNvPr id="452" name="Rounded Rectangle 45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2</a:t>
            </a:r>
          </a:p>
        </p:txBody>
      </p:sp>
      <p:sp>
        <p:nvSpPr>
          <p:cNvPr id="453" name="Rounded Rectangle 45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1</a:t>
            </a:r>
          </a:p>
        </p:txBody>
      </p:sp>
      <p:sp>
        <p:nvSpPr>
          <p:cNvPr id="454" name="Rounded Rectangle 45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40</a:t>
            </a:r>
          </a:p>
        </p:txBody>
      </p:sp>
      <p:sp>
        <p:nvSpPr>
          <p:cNvPr id="455" name="Rounded Rectangle 45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9</a:t>
            </a:r>
          </a:p>
        </p:txBody>
      </p:sp>
      <p:sp>
        <p:nvSpPr>
          <p:cNvPr id="456" name="Rounded Rectangle 45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8</a:t>
            </a:r>
          </a:p>
        </p:txBody>
      </p:sp>
      <p:sp>
        <p:nvSpPr>
          <p:cNvPr id="457" name="Rounded Rectangle 45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7</a:t>
            </a:r>
          </a:p>
        </p:txBody>
      </p:sp>
      <p:sp>
        <p:nvSpPr>
          <p:cNvPr id="458" name="Rounded Rectangle 45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6</a:t>
            </a:r>
          </a:p>
        </p:txBody>
      </p:sp>
      <p:sp>
        <p:nvSpPr>
          <p:cNvPr id="459" name="Rounded Rectangle 45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5</a:t>
            </a:r>
          </a:p>
        </p:txBody>
      </p:sp>
      <p:sp>
        <p:nvSpPr>
          <p:cNvPr id="460" name="Rounded Rectangle 45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4</a:t>
            </a:r>
          </a:p>
        </p:txBody>
      </p:sp>
      <p:sp>
        <p:nvSpPr>
          <p:cNvPr id="461" name="Rounded Rectangle 46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3</a:t>
            </a:r>
          </a:p>
        </p:txBody>
      </p:sp>
      <p:sp>
        <p:nvSpPr>
          <p:cNvPr id="462" name="Rounded Rectangle 46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2</a:t>
            </a:r>
          </a:p>
        </p:txBody>
      </p:sp>
      <p:sp>
        <p:nvSpPr>
          <p:cNvPr id="463" name="Rounded Rectangle 46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1</a:t>
            </a:r>
          </a:p>
        </p:txBody>
      </p:sp>
      <p:sp>
        <p:nvSpPr>
          <p:cNvPr id="464" name="Rounded Rectangle 46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30</a:t>
            </a:r>
          </a:p>
        </p:txBody>
      </p:sp>
      <p:sp>
        <p:nvSpPr>
          <p:cNvPr id="465" name="Rounded Rectangle 46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9</a:t>
            </a:r>
          </a:p>
        </p:txBody>
      </p:sp>
      <p:sp>
        <p:nvSpPr>
          <p:cNvPr id="466" name="Rounded Rectangle 46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8</a:t>
            </a:r>
          </a:p>
        </p:txBody>
      </p:sp>
      <p:sp>
        <p:nvSpPr>
          <p:cNvPr id="467" name="Rounded Rectangle 46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7</a:t>
            </a:r>
          </a:p>
        </p:txBody>
      </p:sp>
      <p:sp>
        <p:nvSpPr>
          <p:cNvPr id="468" name="Rounded Rectangle 46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6</a:t>
            </a:r>
          </a:p>
        </p:txBody>
      </p:sp>
      <p:sp>
        <p:nvSpPr>
          <p:cNvPr id="469" name="Rounded Rectangle 46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5</a:t>
            </a:r>
          </a:p>
        </p:txBody>
      </p:sp>
      <p:sp>
        <p:nvSpPr>
          <p:cNvPr id="470" name="Rounded Rectangle 46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4</a:t>
            </a:r>
          </a:p>
        </p:txBody>
      </p:sp>
      <p:sp>
        <p:nvSpPr>
          <p:cNvPr id="471" name="Rounded Rectangle 47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3</a:t>
            </a:r>
          </a:p>
        </p:txBody>
      </p:sp>
      <p:sp>
        <p:nvSpPr>
          <p:cNvPr id="472" name="Rounded Rectangle 47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2</a:t>
            </a:r>
          </a:p>
        </p:txBody>
      </p:sp>
      <p:sp>
        <p:nvSpPr>
          <p:cNvPr id="473" name="Rounded Rectangle 47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1</a:t>
            </a:r>
          </a:p>
        </p:txBody>
      </p:sp>
      <p:sp>
        <p:nvSpPr>
          <p:cNvPr id="474" name="Rounded Rectangle 47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20</a:t>
            </a:r>
          </a:p>
        </p:txBody>
      </p:sp>
      <p:sp>
        <p:nvSpPr>
          <p:cNvPr id="475" name="Rounded Rectangle 47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9</a:t>
            </a:r>
          </a:p>
        </p:txBody>
      </p:sp>
      <p:sp>
        <p:nvSpPr>
          <p:cNvPr id="476" name="Rounded Rectangle 47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8</a:t>
            </a:r>
          </a:p>
        </p:txBody>
      </p:sp>
      <p:sp>
        <p:nvSpPr>
          <p:cNvPr id="477" name="Rounded Rectangle 47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7</a:t>
            </a:r>
          </a:p>
        </p:txBody>
      </p:sp>
      <p:sp>
        <p:nvSpPr>
          <p:cNvPr id="478" name="Rounded Rectangle 47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6</a:t>
            </a:r>
          </a:p>
        </p:txBody>
      </p:sp>
      <p:sp>
        <p:nvSpPr>
          <p:cNvPr id="479" name="Rounded Rectangle 47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5</a:t>
            </a:r>
          </a:p>
        </p:txBody>
      </p:sp>
      <p:sp>
        <p:nvSpPr>
          <p:cNvPr id="480" name="Rounded Rectangle 47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4</a:t>
            </a:r>
          </a:p>
        </p:txBody>
      </p:sp>
      <p:sp>
        <p:nvSpPr>
          <p:cNvPr id="481" name="Rounded Rectangle 48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3</a:t>
            </a:r>
          </a:p>
        </p:txBody>
      </p:sp>
      <p:sp>
        <p:nvSpPr>
          <p:cNvPr id="482" name="Rounded Rectangle 48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2</a:t>
            </a:r>
          </a:p>
        </p:txBody>
      </p:sp>
      <p:sp>
        <p:nvSpPr>
          <p:cNvPr id="483" name="Rounded Rectangle 48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1</a:t>
            </a:r>
          </a:p>
        </p:txBody>
      </p:sp>
      <p:sp>
        <p:nvSpPr>
          <p:cNvPr id="484" name="Rounded Rectangle 48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10</a:t>
            </a:r>
          </a:p>
        </p:txBody>
      </p:sp>
      <p:sp>
        <p:nvSpPr>
          <p:cNvPr id="485" name="Rounded Rectangle 484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9</a:t>
            </a:r>
          </a:p>
        </p:txBody>
      </p:sp>
      <p:sp>
        <p:nvSpPr>
          <p:cNvPr id="486" name="Rounded Rectangle 485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8</a:t>
            </a:r>
          </a:p>
        </p:txBody>
      </p:sp>
      <p:sp>
        <p:nvSpPr>
          <p:cNvPr id="487" name="Rounded Rectangle 486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7</a:t>
            </a:r>
          </a:p>
        </p:txBody>
      </p:sp>
      <p:sp>
        <p:nvSpPr>
          <p:cNvPr id="488" name="Rounded Rectangle 487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6</a:t>
            </a:r>
          </a:p>
        </p:txBody>
      </p:sp>
      <p:sp>
        <p:nvSpPr>
          <p:cNvPr id="489" name="Rounded Rectangle 488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5</a:t>
            </a:r>
          </a:p>
        </p:txBody>
      </p:sp>
      <p:sp>
        <p:nvSpPr>
          <p:cNvPr id="490" name="Rounded Rectangle 489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4</a:t>
            </a:r>
          </a:p>
        </p:txBody>
      </p:sp>
      <p:sp>
        <p:nvSpPr>
          <p:cNvPr id="491" name="Rounded Rectangle 490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3</a:t>
            </a:r>
          </a:p>
        </p:txBody>
      </p:sp>
      <p:sp>
        <p:nvSpPr>
          <p:cNvPr id="492" name="Rounded Rectangle 491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2</a:t>
            </a:r>
          </a:p>
        </p:txBody>
      </p:sp>
      <p:sp>
        <p:nvSpPr>
          <p:cNvPr id="493" name="Rounded Rectangle 492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1</a:t>
            </a:r>
          </a:p>
        </p:txBody>
      </p:sp>
      <p:sp>
        <p:nvSpPr>
          <p:cNvPr id="494" name="Rounded Rectangle 493"/>
          <p:cNvSpPr/>
          <p:nvPr/>
        </p:nvSpPr>
        <p:spPr>
          <a:xfrm>
            <a:off x="9913228" y="211540"/>
            <a:ext cx="172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0:00</a:t>
            </a:r>
          </a:p>
        </p:txBody>
      </p:sp>
      <p:sp>
        <p:nvSpPr>
          <p:cNvPr id="495" name="Oval 494"/>
          <p:cNvSpPr/>
          <p:nvPr/>
        </p:nvSpPr>
        <p:spPr>
          <a:xfrm>
            <a:off x="10290599" y="211540"/>
            <a:ext cx="1016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G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01686" y="211540"/>
            <a:ext cx="6030685" cy="800831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HOẠT ĐỘNG NHÓ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6" name="TextBox 495">
                <a:extLst>
                  <a:ext uri="{FF2B5EF4-FFF2-40B4-BE49-F238E27FC236}">
                    <a16:creationId xmlns:a16="http://schemas.microsoft.com/office/drawing/2014/main" id="{2BBDD5C9-ECFE-FC29-516D-AA4D105D12F5}"/>
                  </a:ext>
                </a:extLst>
              </p:cNvPr>
              <p:cNvSpPr txBox="1"/>
              <p:nvPr/>
            </p:nvSpPr>
            <p:spPr>
              <a:xfrm>
                <a:off x="1060450" y="1288566"/>
                <a:ext cx="9956799" cy="45368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HĐ3. 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Xét phương trình 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9=3−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vi-VN" sz="2800" b="1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(1)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a)</a:t>
                </a:r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Chứng minh rằng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 2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thoả mãn phương </a:t>
                </a:r>
                <a:r>
                  <a:rPr lang="vi-VN" sz="2800">
                    <a:solidFill>
                      <a:prstClr val="black"/>
                    </a:solidFill>
                    <a:cs typeface="Arial" panose="020B0604020202020204" pitchFamily="34" charset="0"/>
                  </a:rPr>
                  <a:t>trình </a:t>
                </a:r>
                <a:r>
                  <a:rPr lang="vi-VN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(1)</a:t>
                </a:r>
                <a:r>
                  <a:rPr lang="en-US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>
                    <a:solidFill>
                      <a:prstClr val="black"/>
                    </a:solidFill>
                    <a:cs typeface="Arial" panose="020B0604020202020204" pitchFamily="34" charset="0"/>
                  </a:rPr>
                  <a:t>(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tức là hai vế của phương trình cùng nhận một giá trị khi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 2 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)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Khi đó, ta nói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 2  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là một </a:t>
                </a:r>
                <a:r>
                  <a:rPr lang="vi-VN" sz="28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nghiệm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của phương </a:t>
                </a:r>
                <a:r>
                  <a:rPr lang="vi-VN" sz="2800">
                    <a:solidFill>
                      <a:prstClr val="black"/>
                    </a:solidFill>
                    <a:cs typeface="Arial" panose="020B0604020202020204" pitchFamily="34" charset="0"/>
                  </a:rPr>
                  <a:t>trình </a:t>
                </a:r>
                <a:r>
                  <a:rPr lang="vi-VN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(1)</a:t>
                </a:r>
                <a:r>
                  <a:rPr lang="en-US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b)</a:t>
                </a:r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Bằng cách thay trực tiếp vào hai vế của phương trình, hãy kiểm tra xem</a:t>
                </a:r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8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có phải là một nghiệm của phương </a:t>
                </a:r>
                <a:r>
                  <a:rPr lang="vi-VN" sz="2800">
                    <a:solidFill>
                      <a:prstClr val="black"/>
                    </a:solidFill>
                    <a:cs typeface="Arial" panose="020B0604020202020204" pitchFamily="34" charset="0"/>
                  </a:rPr>
                  <a:t>trình </a:t>
                </a:r>
                <a:r>
                  <a:rPr lang="vi-VN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(1)</a:t>
                </a:r>
                <a:r>
                  <a:rPr lang="en-US" sz="2800" b="1">
                    <a:solidFill>
                      <a:srgbClr val="0000FF"/>
                    </a:solidFill>
                    <a:cs typeface="Arial" panose="020B0604020202020204" pitchFamily="34" charset="0"/>
                  </a:rPr>
                  <a:t> </a:t>
                </a:r>
                <a:r>
                  <a:rPr lang="vi-VN" sz="2800">
                    <a:solidFill>
                      <a:prstClr val="black"/>
                    </a:solidFill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?</a:t>
                </a:r>
                <a:endParaRPr lang="vi-VN" sz="28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6" name="TextBox 495">
                <a:extLst>
                  <a:ext uri="{FF2B5EF4-FFF2-40B4-BE49-F238E27FC236}">
                    <a16:creationId xmlns:a16="http://schemas.microsoft.com/office/drawing/2014/main" id="{2BBDD5C9-ECFE-FC29-516D-AA4D105D1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50" y="1288566"/>
                <a:ext cx="9956799" cy="4536819"/>
              </a:xfrm>
              <a:prstGeom prst="rect">
                <a:avLst/>
              </a:prstGeom>
              <a:blipFill>
                <a:blip r:embed="rId4"/>
                <a:stretch>
                  <a:fillRect l="-1286" r="-980" b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94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3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2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3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6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5"/>
                  </p:tgtEl>
                </p:cond>
              </p:nextCondLst>
            </p:seq>
          </p:childTnLst>
        </p:cTn>
      </p:par>
    </p:tnLst>
    <p:bldLst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6" grpId="0" animBg="1"/>
      <p:bldP spid="49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2345EF-BDAA-917B-E987-90E3F05E21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>
            <a:extLst>
              <a:ext uri="{FF2B5EF4-FFF2-40B4-BE49-F238E27FC236}">
                <a16:creationId xmlns:a16="http://schemas.microsoft.com/office/drawing/2014/main" id="{66869D19-44D3-59D2-CF5A-2E4C8E14C5DF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V="1">
            <a:off x="0" y="0"/>
            <a:ext cx="2867367" cy="1377387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B0BFB727-179E-D2DD-5924-7BBBC4853D4E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 flipV="1">
            <a:off x="154247" y="-172291"/>
            <a:ext cx="2019059" cy="2363645"/>
          </a:xfrm>
          <a:prstGeom prst="rect">
            <a:avLst/>
          </a:prstGeom>
        </p:spPr>
      </p:pic>
      <p:pic>
        <p:nvPicPr>
          <p:cNvPr id="8" name="Picture 8">
            <a:extLst>
              <a:ext uri="{FF2B5EF4-FFF2-40B4-BE49-F238E27FC236}">
                <a16:creationId xmlns:a16="http://schemas.microsoft.com/office/drawing/2014/main" id="{A833AA81-80F5-9CF2-2F79-0CF6B84E7CD6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8048" y="3936078"/>
            <a:ext cx="2199410" cy="29219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D93C21-3929-365D-DB25-EED6F8B7B5FF}"/>
                  </a:ext>
                </a:extLst>
              </p:cNvPr>
              <p:cNvSpPr/>
              <p:nvPr/>
            </p:nvSpPr>
            <p:spPr>
              <a:xfrm>
                <a:off x="1977015" y="1119746"/>
                <a:ext cx="9979573" cy="2670833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 </a:t>
                </a: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gọi là nghiệm của phương trình A(x) =  B(x) nếu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 trị của A(x) và B(x)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ằng nhau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D93C21-3929-365D-DB25-EED6F8B7B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015" y="1119746"/>
                <a:ext cx="9979573" cy="26708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BD95154-F386-0620-108E-268013DA6D5E}"/>
              </a:ext>
            </a:extLst>
          </p:cNvPr>
          <p:cNvSpPr txBox="1"/>
          <p:nvPr/>
        </p:nvSpPr>
        <p:spPr>
          <a:xfrm>
            <a:off x="2181362" y="2951441"/>
            <a:ext cx="949749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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 một phương trình là tìm tất cả các nghiệm của nó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1A2B7C-6B8D-243D-8454-64DBAA8003ED}"/>
              </a:ext>
            </a:extLst>
          </p:cNvPr>
          <p:cNvSpPr txBox="1"/>
          <p:nvPr/>
        </p:nvSpPr>
        <p:spPr>
          <a:xfrm>
            <a:off x="2622416" y="4442658"/>
            <a:ext cx="905643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 ý: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 hợp tất cả các nghiệm của một phương trình được gọi là tập nghiệm của phương trình đó và thường được kí hiệu là S.</a:t>
            </a:r>
          </a:p>
        </p:txBody>
      </p:sp>
    </p:spTree>
    <p:extLst>
      <p:ext uri="{BB962C8B-B14F-4D97-AF65-F5344CB8AC3E}">
        <p14:creationId xmlns:p14="http://schemas.microsoft.com/office/powerpoint/2010/main" val="539936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picture containing outdoor object, fireworks, dark&#10;&#10;Description automatically generated">
            <a:extLst>
              <a:ext uri="{FF2B5EF4-FFF2-40B4-BE49-F238E27FC236}">
                <a16:creationId xmlns:a16="http://schemas.microsoft.com/office/drawing/2014/main" id="{E6B05354-A056-480A-926E-D15A61235DC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030101"/>
              </a:clrFrom>
              <a:clrTo>
                <a:srgbClr val="030101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996" y="-145161"/>
            <a:ext cx="2875773" cy="2818257"/>
          </a:xfrm>
          <a:prstGeom prst="rect">
            <a:avLst/>
          </a:prstGeom>
        </p:spPr>
      </p:pic>
      <p:pic>
        <p:nvPicPr>
          <p:cNvPr id="14" name="Picture 13" descr="A picture containing outdoor object, fireworks, dark&#10;&#10;Description automatically generated">
            <a:extLst>
              <a:ext uri="{FF2B5EF4-FFF2-40B4-BE49-F238E27FC236}">
                <a16:creationId xmlns:a16="http://schemas.microsoft.com/office/drawing/2014/main" id="{52A9C1E8-3356-417A-BB78-F7E1E3A15A5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030101"/>
              </a:clrFrom>
              <a:clrTo>
                <a:srgbClr val="030101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95" y="-145161"/>
            <a:ext cx="2875773" cy="2818257"/>
          </a:xfrm>
          <a:prstGeom prst="rect">
            <a:avLst/>
          </a:prstGeom>
        </p:spPr>
      </p:pic>
      <p:pic>
        <p:nvPicPr>
          <p:cNvPr id="9" name="Picture 8" descr="A picture containing icon&#10;&#10;Description automatically generated">
            <a:extLst>
              <a:ext uri="{FF2B5EF4-FFF2-40B4-BE49-F238E27FC236}">
                <a16:creationId xmlns:a16="http://schemas.microsoft.com/office/drawing/2014/main" id="{1E8B4815-6006-46DB-8762-4D901015F914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92291" y="2368285"/>
            <a:ext cx="2692291" cy="4489715"/>
          </a:xfrm>
          <a:prstGeom prst="rect">
            <a:avLst/>
          </a:prstGeom>
        </p:spPr>
      </p:pic>
      <p:pic>
        <p:nvPicPr>
          <p:cNvPr id="11" name="Picture 10" descr="A picture containing text, toy, doll&#10;&#10;Description automatically generated">
            <a:extLst>
              <a:ext uri="{FF2B5EF4-FFF2-40B4-BE49-F238E27FC236}">
                <a16:creationId xmlns:a16="http://schemas.microsoft.com/office/drawing/2014/main" id="{45050CFB-A627-45BF-9381-3EA143945525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0" y="2368285"/>
            <a:ext cx="3227651" cy="448971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2DB6CBEB-35CA-4B49-B4BB-9049DC8682F4}"/>
              </a:ext>
            </a:extLst>
          </p:cNvPr>
          <p:cNvSpPr/>
          <p:nvPr/>
        </p:nvSpPr>
        <p:spPr>
          <a:xfrm>
            <a:off x="4880763" y="444240"/>
            <a:ext cx="2430474" cy="59695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6000" b="1">
                <a:ln w="12700" cmpd="sng">
                  <a:noFill/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UTM Arruba KT" panose="02040603050506020204" pitchFamily="18" charset="0"/>
              </a:rPr>
              <a:t>ĐOÁN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6000" b="1">
                <a:ln w="12700" cmpd="sng">
                  <a:noFill/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UTM Arruba KT" panose="02040603050506020204" pitchFamily="18" charset="0"/>
              </a:rPr>
              <a:t>ĐÚNG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6000" b="1">
                <a:ln w="12700" cmpd="sng">
                  <a:noFill/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UTM Arruba KT" panose="02040603050506020204" pitchFamily="18" charset="0"/>
              </a:rPr>
              <a:t>TRÚNG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6000" b="1" cap="none" spc="0">
                <a:ln w="12700" cmpd="sng">
                  <a:noFill/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UTM Arruba KT" panose="02040603050506020204" pitchFamily="18" charset="0"/>
              </a:rPr>
              <a:t>L</a:t>
            </a:r>
            <a:r>
              <a:rPr lang="en-US" sz="6000" b="1">
                <a:ln w="12700" cmpd="sng">
                  <a:noFill/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latin typeface="UTM Arruba KT" panose="02040603050506020204" pitchFamily="18" charset="0"/>
              </a:rPr>
              <a:t>Ì XÌ </a:t>
            </a:r>
            <a:endParaRPr lang="en-US" sz="6000" b="1" cap="none" spc="0">
              <a:ln w="12700" cmpd="sng">
                <a:noFill/>
                <a:prstDash val="solid"/>
              </a:ln>
              <a:solidFill>
                <a:srgbClr val="FFFF00"/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  <a:latin typeface="UTM Arruba KT" panose="02040603050506020204" pitchFamily="18" charset="0"/>
            </a:endParaRPr>
          </a:p>
        </p:txBody>
      </p:sp>
      <p:pic>
        <p:nvPicPr>
          <p:cNvPr id="8" name="Chúc tết &amp;#8211; không lời-nhacchuongmp3.com">
            <a:hlinkClick r:id="" action="ppaction://media"/>
            <a:extLst>
              <a:ext uri="{FF2B5EF4-FFF2-40B4-BE49-F238E27FC236}">
                <a16:creationId xmlns:a16="http://schemas.microsoft.com/office/drawing/2014/main" id="{26C18037-8E8F-4454-8A73-6BC547663E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95998" y="-602028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652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0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4" presetClass="emph" presetSubtype="0" repeatCount="indefinite" fill="hold" grpId="0" nodeType="withEffect">
                                  <p:stCondLst>
                                    <p:cond delay="1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3.33333E-6 4.81481E-6 L 0.29336 -0.000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61" y="-4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Motion origin="layout" path="M -1.66667E-6 4.81481E-6 L -0.33424 -0.000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19" y="-4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2" presetClass="emph" presetSubtype="0" repeatCount="indefinite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32" presetClass="emph" presetSubtype="0" repeatCount="indefinite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2" grpId="0"/>
      <p:bldP spid="12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endParaRPr lang="en-AE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33431"/>
          <a:stretch/>
        </p:blipFill>
        <p:spPr>
          <a:xfrm>
            <a:off x="3657600" y="-190063"/>
            <a:ext cx="11358203" cy="73897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00000" flipV="1">
            <a:off x="2620770" y="-2324973"/>
            <a:ext cx="7928459" cy="1301072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521200" y="14602"/>
            <a:ext cx="3988088" cy="9518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938379">
            <a:off x="98927" y="5135505"/>
            <a:ext cx="1141451" cy="214265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2A799A-946D-1942-D22F-EE48AA1EDD1F}"/>
              </a:ext>
            </a:extLst>
          </p:cNvPr>
          <p:cNvSpPr txBox="1"/>
          <p:nvPr/>
        </p:nvSpPr>
        <p:spPr>
          <a:xfrm>
            <a:off x="5184380" y="216164"/>
            <a:ext cx="305527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57D7C313-2660-3C97-7A94-166548886691}"/>
                  </a:ext>
                </a:extLst>
              </p:cNvPr>
              <p:cNvSpPr txBox="1"/>
              <p:nvPr/>
            </p:nvSpPr>
            <p:spPr>
              <a:xfrm>
                <a:off x="1548916" y="1225756"/>
                <a:ext cx="8635585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phương trìn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ểm tra xem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là nghiệm của phương trình đã cho không?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57D7C313-2660-3C97-7A94-166548886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916" y="1225756"/>
                <a:ext cx="8635585" cy="2031325"/>
              </a:xfrm>
              <a:prstGeom prst="rect">
                <a:avLst/>
              </a:prstGeom>
              <a:blipFill>
                <a:blip r:embed="rId10"/>
                <a:stretch>
                  <a:fillRect l="-1411" r="-1411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5FB1091-B38D-107B-CAEB-2FFD61CAEC54}"/>
              </a:ext>
            </a:extLst>
          </p:cNvPr>
          <p:cNvSpPr txBox="1"/>
          <p:nvPr/>
        </p:nvSpPr>
        <p:spPr>
          <a:xfrm>
            <a:off x="5866708" y="2826936"/>
            <a:ext cx="2620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FFB66-2B17-EE8E-4D66-EA44A9799880}"/>
                  </a:ext>
                </a:extLst>
              </p:cNvPr>
              <p:cNvSpPr txBox="1"/>
              <p:nvPr/>
            </p:nvSpPr>
            <p:spPr>
              <a:xfrm>
                <a:off x="1523622" y="4395443"/>
                <a:ext cx="794044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DFFB66-2B17-EE8E-4D66-EA44A9799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622" y="4395443"/>
                <a:ext cx="7940443" cy="523220"/>
              </a:xfrm>
              <a:prstGeom prst="rect">
                <a:avLst/>
              </a:prstGeom>
              <a:blipFill>
                <a:blip r:embed="rId11"/>
                <a:stretch>
                  <a:fillRect l="-1612" t="-11628" r="-53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C1CF0D7-8C1F-1291-F25B-08AD9F739622}"/>
                  </a:ext>
                </a:extLst>
              </p:cNvPr>
              <p:cNvSpPr txBox="1"/>
              <p:nvPr/>
            </p:nvSpPr>
            <p:spPr>
              <a:xfrm>
                <a:off x="903383" y="5047316"/>
                <a:ext cx="121596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– </m:t>
                    </m:r>
                    <m:r>
                      <a:rPr lang="en-US" sz="27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7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−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C1CF0D7-8C1F-1291-F25B-08AD9F739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83" y="5047316"/>
                <a:ext cx="12159694" cy="523220"/>
              </a:xfrm>
              <a:prstGeom prst="rect">
                <a:avLst/>
              </a:prstGeom>
              <a:blipFill>
                <a:blip r:embed="rId12"/>
                <a:stretch>
                  <a:fillRect l="-852" t="-11628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DF3DC7AE-2DAD-3288-EFA8-31FBC87AAB95}"/>
              </a:ext>
            </a:extLst>
          </p:cNvPr>
          <p:cNvSpPr txBox="1"/>
          <p:nvPr/>
        </p:nvSpPr>
        <p:spPr>
          <a:xfrm>
            <a:off x="1456037" y="5799948"/>
            <a:ext cx="8821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 1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EDF51C-F22D-B1FC-63B4-F3B789AF9EEE}"/>
                  </a:ext>
                </a:extLst>
              </p:cNvPr>
              <p:cNvSpPr txBox="1"/>
              <p:nvPr/>
            </p:nvSpPr>
            <p:spPr>
              <a:xfrm>
                <a:off x="903383" y="3562048"/>
                <a:ext cx="1103194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)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0EDF51C-F22D-B1FC-63B4-F3B789AF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83" y="3562048"/>
                <a:ext cx="11031943" cy="954107"/>
              </a:xfrm>
              <a:prstGeom prst="rect">
                <a:avLst/>
              </a:prstGeom>
              <a:blipFill>
                <a:blip r:embed="rId13"/>
                <a:stretch>
                  <a:fillRect l="-994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AutoShape 3">
            <a:extLst>
              <a:ext uri="{FF2B5EF4-FFF2-40B4-BE49-F238E27FC236}">
                <a16:creationId xmlns:a16="http://schemas.microsoft.com/office/drawing/2014/main" id="{DD41D570-4C10-B080-9B85-B75BA6F28945}"/>
              </a:ext>
            </a:extLst>
          </p:cNvPr>
          <p:cNvSpPr/>
          <p:nvPr/>
        </p:nvSpPr>
        <p:spPr>
          <a:xfrm>
            <a:off x="1092200" y="556509"/>
            <a:ext cx="10007600" cy="5536061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endParaRPr lang="en-AE"/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10382" flipH="1">
            <a:off x="11332947" y="4805401"/>
            <a:ext cx="742463" cy="158276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76400" y="348827"/>
            <a:ext cx="819572" cy="83320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338087">
            <a:off x="401469" y="5650039"/>
            <a:ext cx="1381463" cy="519933"/>
          </a:xfrm>
          <a:prstGeom prst="rect">
            <a:avLst/>
          </a:prstGeom>
        </p:spPr>
      </p:pic>
      <p:grpSp>
        <p:nvGrpSpPr>
          <p:cNvPr id="14" name="Group 14"/>
          <p:cNvGrpSpPr/>
          <p:nvPr/>
        </p:nvGrpSpPr>
        <p:grpSpPr>
          <a:xfrm>
            <a:off x="-287551" y="6701475"/>
            <a:ext cx="12774123" cy="611864"/>
            <a:chOff x="0" y="0"/>
            <a:chExt cx="6481685" cy="310464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FFCE6D"/>
            </a:solidFill>
          </p:spPr>
          <p:txBody>
            <a:bodyPr/>
            <a:lstStyle/>
            <a:p>
              <a:endParaRPr lang="en-AE"/>
            </a:p>
          </p:txBody>
        </p:sp>
      </p:grpSp>
      <p:pic>
        <p:nvPicPr>
          <p:cNvPr id="2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 t="72256"/>
          <a:stretch>
            <a:fillRect/>
          </a:stretch>
        </p:blipFill>
        <p:spPr>
          <a:xfrm rot="1081854">
            <a:off x="7837817" y="-750226"/>
            <a:ext cx="5371443" cy="1854333"/>
          </a:xfrm>
          <a:prstGeom prst="rect">
            <a:avLst/>
          </a:prstGeom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EDC41099-6DB8-27EC-72CA-FE21B53ED05B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3859348" y="530229"/>
            <a:ext cx="3988088" cy="951811"/>
          </a:xfrm>
          <a:prstGeom prst="rect">
            <a:avLst/>
          </a:prstGeom>
        </p:spPr>
      </p:pic>
      <p:sp>
        <p:nvSpPr>
          <p:cNvPr id="4" name="Hộp Văn bản 14">
            <a:extLst>
              <a:ext uri="{FF2B5EF4-FFF2-40B4-BE49-F238E27FC236}">
                <a16:creationId xmlns:a16="http://schemas.microsoft.com/office/drawing/2014/main" id="{7E460071-9366-7297-9119-F1B45A51CF63}"/>
              </a:ext>
            </a:extLst>
          </p:cNvPr>
          <p:cNvSpPr txBox="1"/>
          <p:nvPr/>
        </p:nvSpPr>
        <p:spPr>
          <a:xfrm>
            <a:off x="4430363" y="726535"/>
            <a:ext cx="30552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14">
                <a:extLst>
                  <a:ext uri="{FF2B5EF4-FFF2-40B4-BE49-F238E27FC236}">
                    <a16:creationId xmlns:a16="http://schemas.microsoft.com/office/drawing/2014/main" id="{E66264A9-0837-F26A-879A-6B96E8885588}"/>
                  </a:ext>
                </a:extLst>
              </p:cNvPr>
              <p:cNvSpPr txBox="1"/>
              <p:nvPr/>
            </p:nvSpPr>
            <p:spPr>
              <a:xfrm>
                <a:off x="1735154" y="1874645"/>
                <a:ext cx="872169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o ví dụ về một phương trình với ẩn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kiểm tra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là một nghiệm của phương trình đó không?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14">
                <a:extLst>
                  <a:ext uri="{FF2B5EF4-FFF2-40B4-BE49-F238E27FC236}">
                    <a16:creationId xmlns:a16="http://schemas.microsoft.com/office/drawing/2014/main" id="{E66264A9-0837-F26A-879A-6B96E8885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154" y="1874645"/>
                <a:ext cx="8721692" cy="1569660"/>
              </a:xfrm>
              <a:prstGeom prst="rect">
                <a:avLst/>
              </a:prstGeom>
              <a:blipFill>
                <a:blip r:embed="rId13"/>
                <a:stretch>
                  <a:fillRect l="-1818" t="-5447" r="-181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8100AECD-D308-3511-6135-804725E2DC32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147" y="4037790"/>
            <a:ext cx="3967307" cy="2820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3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6B96290-71CB-9A7C-9E9E-60D931FD4D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9E5D570B-55A8-951D-309F-8459046167F5}"/>
              </a:ext>
            </a:extLst>
          </p:cNvPr>
          <p:cNvSpPr/>
          <p:nvPr/>
        </p:nvSpPr>
        <p:spPr>
          <a:xfrm>
            <a:off x="738463" y="376035"/>
            <a:ext cx="10911840" cy="6413544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endParaRPr lang="en-AE"/>
          </a:p>
        </p:txBody>
      </p:sp>
      <p:pic>
        <p:nvPicPr>
          <p:cNvPr id="10" name="Picture 10">
            <a:extLst>
              <a:ext uri="{FF2B5EF4-FFF2-40B4-BE49-F238E27FC236}">
                <a16:creationId xmlns:a16="http://schemas.microsoft.com/office/drawing/2014/main" id="{37405B15-1902-9114-A2F1-55D47D6AEB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36" r="60999"/>
          <a:stretch>
            <a:fillRect/>
          </a:stretch>
        </p:blipFill>
        <p:spPr>
          <a:xfrm rot="143919" flipH="1">
            <a:off x="-1303379" y="-487792"/>
            <a:ext cx="2489022" cy="7264653"/>
          </a:xfrm>
          <a:prstGeom prst="rect">
            <a:avLst/>
          </a:prstGeom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E6EE1F02-2FA5-A3C9-575B-1A8422A0E07A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08095">
            <a:off x="9891834" y="110364"/>
            <a:ext cx="2012511" cy="480313"/>
          </a:xfrm>
          <a:prstGeom prst="rect">
            <a:avLst/>
          </a:prstGeom>
        </p:spPr>
      </p:pic>
      <p:pic>
        <p:nvPicPr>
          <p:cNvPr id="12" name="Picture 12">
            <a:extLst>
              <a:ext uri="{FF2B5EF4-FFF2-40B4-BE49-F238E27FC236}">
                <a16:creationId xmlns:a16="http://schemas.microsoft.com/office/drawing/2014/main" id="{2425BC65-0B2A-06A6-016F-C0484B31E1B2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94809" y="5551951"/>
            <a:ext cx="887308" cy="989898"/>
          </a:xfrm>
          <a:prstGeom prst="rect">
            <a:avLst/>
          </a:prstGeom>
        </p:spPr>
      </p:pic>
      <p:pic>
        <p:nvPicPr>
          <p:cNvPr id="13" name="Picture 13">
            <a:extLst>
              <a:ext uri="{FF2B5EF4-FFF2-40B4-BE49-F238E27FC236}">
                <a16:creationId xmlns:a16="http://schemas.microsoft.com/office/drawing/2014/main" id="{8A650AA7-CBF6-18FD-0E9C-13FD09AF358C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06382" y="-106672"/>
            <a:ext cx="995152" cy="10117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D407BD-67DB-69E7-927A-F047D1D99142}"/>
                  </a:ext>
                </a:extLst>
              </p:cNvPr>
              <p:cNvSpPr txBox="1"/>
              <p:nvPr/>
            </p:nvSpPr>
            <p:spPr>
              <a:xfrm>
                <a:off x="1214198" y="1017022"/>
                <a:ext cx="10089047" cy="1307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ơ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 </a:t>
                </a:r>
                <a:r>
                  <a:rPr kumimoji="0" lang="en-US" sz="28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dạng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en-US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ã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𝐚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đ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ợ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ọ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ơ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ẩn </a:t>
                </a: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.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D407BD-67DB-69E7-927A-F047D1D99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198" y="1017022"/>
                <a:ext cx="10089047" cy="1307537"/>
              </a:xfrm>
              <a:prstGeom prst="rect">
                <a:avLst/>
              </a:prstGeom>
              <a:blipFill>
                <a:blip r:embed="rId10"/>
                <a:stretch>
                  <a:fillRect b="-12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4">
            <a:extLst>
              <a:ext uri="{FF2B5EF4-FFF2-40B4-BE49-F238E27FC236}">
                <a16:creationId xmlns:a16="http://schemas.microsoft.com/office/drawing/2014/main" id="{59B96AE6-51EA-B30B-378D-C33CDFDF07C0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1065891">
            <a:off x="11132148" y="5669255"/>
            <a:ext cx="1155012" cy="1077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299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 rotWithShape="1"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432" t="23806" r="3432" b="23806"/>
          <a:stretch/>
        </p:blipFill>
        <p:spPr>
          <a:xfrm>
            <a:off x="0" y="1"/>
            <a:ext cx="12192000" cy="6858000"/>
          </a:xfrm>
          <a:prstGeom prst="rect">
            <a:avLst/>
          </a:prstGeom>
        </p:spPr>
      </p:pic>
      <p:grpSp>
        <p:nvGrpSpPr>
          <p:cNvPr id="4" name="Nhóm 3">
            <a:extLst>
              <a:ext uri="{FF2B5EF4-FFF2-40B4-BE49-F238E27FC236}">
                <a16:creationId xmlns:a16="http://schemas.microsoft.com/office/drawing/2014/main" id="{3B6AEA52-0EB1-E3BA-8731-073AC1E5B23F}"/>
              </a:ext>
            </a:extLst>
          </p:cNvPr>
          <p:cNvGrpSpPr/>
          <p:nvPr/>
        </p:nvGrpSpPr>
        <p:grpSpPr>
          <a:xfrm>
            <a:off x="311972" y="334413"/>
            <a:ext cx="11349317" cy="6099586"/>
            <a:chOff x="9939851" y="1107949"/>
            <a:chExt cx="6958053" cy="3565835"/>
          </a:xfrm>
        </p:grpSpPr>
        <p:grpSp>
          <p:nvGrpSpPr>
            <p:cNvPr id="8" name="Group 8"/>
            <p:cNvGrpSpPr/>
            <p:nvPr/>
          </p:nvGrpSpPr>
          <p:grpSpPr>
            <a:xfrm>
              <a:off x="9939851" y="1107949"/>
              <a:ext cx="6958053" cy="3565835"/>
              <a:chOff x="0" y="0"/>
              <a:chExt cx="11093271" cy="5685034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-4213" y="0"/>
                <a:ext cx="11097484" cy="5685034"/>
              </a:xfrm>
              <a:custGeom>
                <a:avLst/>
                <a:gdLst/>
                <a:ahLst/>
                <a:cxnLst/>
                <a:rect l="l" t="t" r="r" b="b"/>
                <a:pathLst>
                  <a:path w="11097484" h="5685034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7679" y="12454"/>
                    </a:cubicBezTo>
                    <a:cubicBezTo>
                      <a:pt x="9055454" y="12671"/>
                      <a:pt x="10823415" y="0"/>
                      <a:pt x="10823415" y="0"/>
                    </a:cubicBezTo>
                    <a:cubicBezTo>
                      <a:pt x="10890879" y="0"/>
                      <a:pt x="10966816" y="0"/>
                      <a:pt x="11045589" y="85073"/>
                    </a:cubicBezTo>
                    <a:cubicBezTo>
                      <a:pt x="11088567" y="131488"/>
                      <a:pt x="11089635" y="240224"/>
                      <a:pt x="11090040" y="320281"/>
                    </a:cubicBezTo>
                    <a:cubicBezTo>
                      <a:pt x="11090040" y="320281"/>
                      <a:pt x="11088336" y="4081232"/>
                      <a:pt x="11088336" y="4922450"/>
                    </a:cubicBezTo>
                    <a:cubicBezTo>
                      <a:pt x="11088336" y="5136609"/>
                      <a:pt x="11097484" y="5435788"/>
                      <a:pt x="11097484" y="5435788"/>
                    </a:cubicBezTo>
                    <a:cubicBezTo>
                      <a:pt x="11097484" y="5564456"/>
                      <a:pt x="11093314" y="5685034"/>
                      <a:pt x="10840476" y="5676900"/>
                    </a:cubicBezTo>
                    <a:cubicBezTo>
                      <a:pt x="10840476" y="5676900"/>
                      <a:pt x="10464004" y="5656601"/>
                      <a:pt x="9341519" y="5664200"/>
                    </a:cubicBezTo>
                    <a:cubicBezTo>
                      <a:pt x="2597260" y="5672334"/>
                      <a:pt x="304023" y="5685034"/>
                      <a:pt x="304023" y="5685034"/>
                    </a:cubicBezTo>
                    <a:cubicBezTo>
                      <a:pt x="132548" y="5685034"/>
                      <a:pt x="4213" y="5583965"/>
                      <a:pt x="8532" y="5381418"/>
                    </a:cubicBezTo>
                    <a:cubicBezTo>
                      <a:pt x="8532" y="5381418"/>
                      <a:pt x="9630" y="4882876"/>
                      <a:pt x="4815" y="1468773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CCE192"/>
              </a:solidFill>
            </p:spPr>
            <p:txBody>
              <a:bodyPr/>
              <a:lstStyle/>
              <a:p>
                <a:endParaRPr lang="en-AE"/>
              </a:p>
            </p:txBody>
          </p:sp>
        </p:grpSp>
        <p:grpSp>
          <p:nvGrpSpPr>
            <p:cNvPr id="10" name="Group 10"/>
            <p:cNvGrpSpPr/>
            <p:nvPr/>
          </p:nvGrpSpPr>
          <p:grpSpPr>
            <a:xfrm>
              <a:off x="9998224" y="1164954"/>
              <a:ext cx="6839591" cy="3449937"/>
              <a:chOff x="0" y="0"/>
              <a:chExt cx="10904406" cy="5500257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-4213" y="0"/>
                <a:ext cx="10908618" cy="5500257"/>
              </a:xfrm>
              <a:custGeom>
                <a:avLst/>
                <a:gdLst/>
                <a:ahLst/>
                <a:cxnLst/>
                <a:rect l="l" t="t" r="r" b="b"/>
                <a:pathLst>
                  <a:path w="10908618" h="5500257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4316" y="12454"/>
                    </a:cubicBezTo>
                    <a:cubicBezTo>
                      <a:pt x="8890477" y="12671"/>
                      <a:pt x="10634550" y="0"/>
                      <a:pt x="10634550" y="0"/>
                    </a:cubicBezTo>
                    <a:cubicBezTo>
                      <a:pt x="10702014" y="0"/>
                      <a:pt x="10777952" y="0"/>
                      <a:pt x="10856724" y="85073"/>
                    </a:cubicBezTo>
                    <a:cubicBezTo>
                      <a:pt x="10899702" y="131488"/>
                      <a:pt x="10900770" y="240224"/>
                      <a:pt x="10901176" y="320281"/>
                    </a:cubicBezTo>
                    <a:cubicBezTo>
                      <a:pt x="10901176" y="320281"/>
                      <a:pt x="10899471" y="3928351"/>
                      <a:pt x="10899471" y="4737672"/>
                    </a:cubicBezTo>
                    <a:cubicBezTo>
                      <a:pt x="10899471" y="4951831"/>
                      <a:pt x="10908619" y="5251010"/>
                      <a:pt x="10908619" y="5251010"/>
                    </a:cubicBezTo>
                    <a:cubicBezTo>
                      <a:pt x="10908619" y="5379679"/>
                      <a:pt x="10904450" y="5500257"/>
                      <a:pt x="10651612" y="5492123"/>
                    </a:cubicBezTo>
                    <a:cubicBezTo>
                      <a:pt x="10651612" y="5492123"/>
                      <a:pt x="10275140" y="5471824"/>
                      <a:pt x="9170754" y="5479423"/>
                    </a:cubicBezTo>
                    <a:cubicBezTo>
                      <a:pt x="2562950" y="5487557"/>
                      <a:pt x="304023" y="5500257"/>
                      <a:pt x="304023" y="5500257"/>
                    </a:cubicBezTo>
                    <a:cubicBezTo>
                      <a:pt x="132548" y="5500257"/>
                      <a:pt x="4213" y="5399188"/>
                      <a:pt x="8532" y="5196641"/>
                    </a:cubicBezTo>
                    <a:cubicBezTo>
                      <a:pt x="8532" y="5196641"/>
                      <a:pt x="9630" y="4698099"/>
                      <a:pt x="4815" y="144273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  <p:txBody>
              <a:bodyPr/>
              <a:lstStyle/>
              <a:p>
                <a:endParaRPr lang="en-AE"/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C6738B35-9F66-6059-A7A7-7E6A971A1030}"/>
              </a:ext>
            </a:extLst>
          </p:cNvPr>
          <p:cNvSpPr txBox="1"/>
          <p:nvPr/>
        </p:nvSpPr>
        <p:spPr>
          <a:xfrm>
            <a:off x="800582" y="1563035"/>
            <a:ext cx="10590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hững phương trình nào sau đây là phương trình bậc nhất một ẩn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554F92F-43C2-AD25-89EF-E46E42FD27C4}"/>
                  </a:ext>
                </a:extLst>
              </p:cNvPr>
              <p:cNvSpPr txBox="1"/>
              <p:nvPr/>
            </p:nvSpPr>
            <p:spPr>
              <a:xfrm>
                <a:off x="1587152" y="2515648"/>
                <a:ext cx="9883359" cy="168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c)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endParaRPr lang="en-US" sz="2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e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f)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554F92F-43C2-AD25-89EF-E46E42FD2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152" y="2515648"/>
                <a:ext cx="9883359" cy="1683987"/>
              </a:xfrm>
              <a:prstGeom prst="rect">
                <a:avLst/>
              </a:prstGeom>
              <a:blipFill>
                <a:blip r:embed="rId12"/>
                <a:stretch>
                  <a:fillRect l="-1233" b="-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185,900+ Question Stock Illustrations, Royalty-Free Vector Graphics &amp; Clip  Art - iStock | Thinking, Uncertainty, Faq">
            <a:extLst>
              <a:ext uri="{FF2B5EF4-FFF2-40B4-BE49-F238E27FC236}">
                <a16:creationId xmlns:a16="http://schemas.microsoft.com/office/drawing/2014/main" id="{D658D124-0B9C-6467-2373-1D5A7E505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23" y="442257"/>
            <a:ext cx="1646089" cy="1317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031959" y="4365171"/>
            <a:ext cx="3103563" cy="1980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37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972756" y="263935"/>
            <a:ext cx="10911840" cy="6413544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endParaRPr lang="en-AE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36" r="60999"/>
          <a:stretch>
            <a:fillRect/>
          </a:stretch>
        </p:blipFill>
        <p:spPr>
          <a:xfrm rot="143919" flipH="1">
            <a:off x="-1303379" y="-487792"/>
            <a:ext cx="2489022" cy="726465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8095">
            <a:off x="9891834" y="110364"/>
            <a:ext cx="2012511" cy="48031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6573" y="5853959"/>
            <a:ext cx="887308" cy="98989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706382" y="-106672"/>
            <a:ext cx="995152" cy="101170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1065891">
            <a:off x="11132148" y="5669255"/>
            <a:ext cx="1155012" cy="107731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9A74BB5-A770-0B32-8DDC-80B5344211D8}"/>
              </a:ext>
            </a:extLst>
          </p:cNvPr>
          <p:cNvSpPr/>
          <p:nvPr/>
        </p:nvSpPr>
        <p:spPr>
          <a:xfrm>
            <a:off x="2348260" y="2835402"/>
            <a:ext cx="2452915" cy="708407"/>
          </a:xfrm>
          <a:prstGeom prst="rect">
            <a:avLst/>
          </a:prstGeom>
          <a:solidFill>
            <a:srgbClr val="FFFF00">
              <a:alpha val="2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D2C2EC-1894-316C-E8FB-E4DCC176D3FF}"/>
                  </a:ext>
                </a:extLst>
              </p:cNvPr>
              <p:cNvSpPr txBox="1"/>
              <p:nvPr/>
            </p:nvSpPr>
            <p:spPr>
              <a:xfrm>
                <a:off x="2348260" y="2947488"/>
                <a:ext cx="25612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1=0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1D2C2EC-1894-316C-E8FB-E4DCC176D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260" y="2947488"/>
                <a:ext cx="2561282" cy="523220"/>
              </a:xfrm>
              <a:prstGeom prst="rect">
                <a:avLst/>
              </a:prstGeom>
              <a:blipFill>
                <a:blip r:embed="rId13"/>
                <a:stretch>
                  <a:fillRect l="-4762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35016A24-84D8-A4A6-D750-05743E8366CD}"/>
              </a:ext>
            </a:extLst>
          </p:cNvPr>
          <p:cNvSpPr/>
          <p:nvPr/>
        </p:nvSpPr>
        <p:spPr>
          <a:xfrm>
            <a:off x="2348260" y="3584297"/>
            <a:ext cx="2452915" cy="8554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166F7D8-0B07-4900-CC29-C7978AA9ECE3}"/>
              </a:ext>
            </a:extLst>
          </p:cNvPr>
          <p:cNvSpPr/>
          <p:nvPr/>
        </p:nvSpPr>
        <p:spPr>
          <a:xfrm>
            <a:off x="2348259" y="4470011"/>
            <a:ext cx="2452915" cy="708407"/>
          </a:xfrm>
          <a:prstGeom prst="rect">
            <a:avLst/>
          </a:prstGeom>
          <a:solidFill>
            <a:srgbClr val="92D050">
              <a:alpha val="2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5FBD9B4-6DD4-FCA9-5F0B-CE32276D780F}"/>
              </a:ext>
            </a:extLst>
          </p:cNvPr>
          <p:cNvSpPr/>
          <p:nvPr/>
        </p:nvSpPr>
        <p:spPr>
          <a:xfrm>
            <a:off x="5730086" y="2849876"/>
            <a:ext cx="1756231" cy="708407"/>
          </a:xfrm>
          <a:prstGeom prst="rect">
            <a:avLst/>
          </a:prstGeom>
          <a:solidFill>
            <a:srgbClr val="FFFF00">
              <a:alpha val="2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A269315-84FC-058C-2256-F576F8C0226F}"/>
              </a:ext>
            </a:extLst>
          </p:cNvPr>
          <p:cNvSpPr/>
          <p:nvPr/>
        </p:nvSpPr>
        <p:spPr>
          <a:xfrm>
            <a:off x="5730085" y="3598771"/>
            <a:ext cx="1756231" cy="8554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67A5A30-EE2F-E069-0160-9CF4EDC94BB1}"/>
              </a:ext>
            </a:extLst>
          </p:cNvPr>
          <p:cNvSpPr/>
          <p:nvPr/>
        </p:nvSpPr>
        <p:spPr>
          <a:xfrm>
            <a:off x="5730084" y="4484485"/>
            <a:ext cx="1756231" cy="708407"/>
          </a:xfrm>
          <a:prstGeom prst="rect">
            <a:avLst/>
          </a:prstGeom>
          <a:solidFill>
            <a:srgbClr val="92D050">
              <a:alpha val="2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0FB57F-4BC4-98EE-547E-52BE7B764288}"/>
              </a:ext>
            </a:extLst>
          </p:cNvPr>
          <p:cNvSpPr/>
          <p:nvPr/>
        </p:nvSpPr>
        <p:spPr>
          <a:xfrm>
            <a:off x="7861387" y="2849876"/>
            <a:ext cx="1516744" cy="708407"/>
          </a:xfrm>
          <a:prstGeom prst="rect">
            <a:avLst/>
          </a:prstGeom>
          <a:solidFill>
            <a:srgbClr val="FFFF00">
              <a:alpha val="2902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F9EFEB5-3098-B449-D965-D25E47AFBA86}"/>
              </a:ext>
            </a:extLst>
          </p:cNvPr>
          <p:cNvSpPr/>
          <p:nvPr/>
        </p:nvSpPr>
        <p:spPr>
          <a:xfrm>
            <a:off x="7861386" y="3598771"/>
            <a:ext cx="1516744" cy="85540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16BC8A5-5088-2696-D425-5635E1954C4A}"/>
              </a:ext>
            </a:extLst>
          </p:cNvPr>
          <p:cNvSpPr/>
          <p:nvPr/>
        </p:nvSpPr>
        <p:spPr>
          <a:xfrm>
            <a:off x="7861385" y="4484485"/>
            <a:ext cx="1516744" cy="708407"/>
          </a:xfrm>
          <a:prstGeom prst="rect">
            <a:avLst/>
          </a:prstGeom>
          <a:solidFill>
            <a:srgbClr val="92D050">
              <a:alpha val="2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6D9FF4C-970E-7FB4-6C8A-B6BC5B629BBF}"/>
              </a:ext>
            </a:extLst>
          </p:cNvPr>
          <p:cNvSpPr txBox="1"/>
          <p:nvPr/>
        </p:nvSpPr>
        <p:spPr>
          <a:xfrm>
            <a:off x="5730084" y="2181177"/>
            <a:ext cx="3730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,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FCC5E77-627A-82DD-BA8F-0835E84863C7}"/>
                  </a:ext>
                </a:extLst>
              </p:cNvPr>
              <p:cNvSpPr txBox="1"/>
              <p:nvPr/>
            </p:nvSpPr>
            <p:spPr>
              <a:xfrm>
                <a:off x="5945069" y="2947487"/>
                <a:ext cx="11721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FCC5E77-627A-82DD-BA8F-0835E8486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69" y="2947487"/>
                <a:ext cx="1172133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D70A069-BE71-9B21-9139-74B5C5C5C31B}"/>
                  </a:ext>
                </a:extLst>
              </p:cNvPr>
              <p:cNvSpPr txBox="1"/>
              <p:nvPr/>
            </p:nvSpPr>
            <p:spPr>
              <a:xfrm>
                <a:off x="5960831" y="3756230"/>
                <a:ext cx="1525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D70A069-BE71-9B21-9139-74B5C5C5C3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831" y="3756230"/>
                <a:ext cx="1525484" cy="523220"/>
              </a:xfrm>
              <a:prstGeom prst="rect">
                <a:avLst/>
              </a:prstGeom>
              <a:blipFill>
                <a:blip r:embed="rId1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BAC2ACE2-E2F3-DB95-BA16-63FD06C37995}"/>
                  </a:ext>
                </a:extLst>
              </p:cNvPr>
              <p:cNvSpPr/>
              <p:nvPr/>
            </p:nvSpPr>
            <p:spPr>
              <a:xfrm>
                <a:off x="5945070" y="4591316"/>
                <a:ext cx="168319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−2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BAC2ACE2-E2F3-DB95-BA16-63FD06C37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070" y="4591316"/>
                <a:ext cx="1683195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4D6337B-E011-47BC-E37B-A096496DB2E9}"/>
                  </a:ext>
                </a:extLst>
              </p:cNvPr>
              <p:cNvSpPr txBox="1"/>
              <p:nvPr/>
            </p:nvSpPr>
            <p:spPr>
              <a:xfrm>
                <a:off x="8010777" y="2954917"/>
                <a:ext cx="14725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4D6337B-E011-47BC-E37B-A096496DB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777" y="2954917"/>
                <a:ext cx="1472568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1D0C125-5B09-1E9A-ECA9-DE328257F884}"/>
                  </a:ext>
                </a:extLst>
              </p:cNvPr>
              <p:cNvSpPr txBox="1"/>
              <p:nvPr/>
            </p:nvSpPr>
            <p:spPr>
              <a:xfrm>
                <a:off x="8010777" y="3757938"/>
                <a:ext cx="135659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1D0C125-5B09-1E9A-ECA9-DE328257F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777" y="3757938"/>
                <a:ext cx="1356593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B36D415-9827-7B95-95B1-36B2C994F486}"/>
                  </a:ext>
                </a:extLst>
              </p:cNvPr>
              <p:cNvSpPr/>
              <p:nvPr/>
            </p:nvSpPr>
            <p:spPr>
              <a:xfrm>
                <a:off x="8010777" y="4598746"/>
                <a:ext cx="135659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kumimoji="0" lang="en-US" sz="2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B36D415-9827-7B95-95B1-36B2C994F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777" y="4598746"/>
                <a:ext cx="1356593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50BD358-C201-1342-E689-E2673FC24461}"/>
                  </a:ext>
                </a:extLst>
              </p:cNvPr>
              <p:cNvSpPr txBox="1"/>
              <p:nvPr/>
            </p:nvSpPr>
            <p:spPr>
              <a:xfrm>
                <a:off x="2348258" y="4560457"/>
                <a:ext cx="25612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50BD358-C201-1342-E689-E2673FC24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258" y="4560457"/>
                <a:ext cx="2561283" cy="523220"/>
              </a:xfrm>
              <a:prstGeom prst="rect">
                <a:avLst/>
              </a:prstGeom>
              <a:blipFill>
                <a:blip r:embed="rId20"/>
                <a:stretch>
                  <a:fillRect l="-47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528CD71-843C-F9CC-45B5-EA780D67A1F9}"/>
                  </a:ext>
                </a:extLst>
              </p:cNvPr>
              <p:cNvSpPr txBox="1"/>
              <p:nvPr/>
            </p:nvSpPr>
            <p:spPr>
              <a:xfrm>
                <a:off x="2348258" y="3705055"/>
                <a:ext cx="25612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noProof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=0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528CD71-843C-F9CC-45B5-EA780D67A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258" y="3705055"/>
                <a:ext cx="2561283" cy="523220"/>
              </a:xfrm>
              <a:prstGeom prst="rect">
                <a:avLst/>
              </a:prstGeom>
              <a:blipFill>
                <a:blip r:embed="rId21"/>
                <a:stretch>
                  <a:fillRect l="-476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ounded Rectangle 35">
            <a:extLst>
              <a:ext uri="{FF2B5EF4-FFF2-40B4-BE49-F238E27FC236}">
                <a16:creationId xmlns:a16="http://schemas.microsoft.com/office/drawing/2014/main" id="{F2DB5A8B-2548-AB3D-8C61-CEF650EFE090}"/>
              </a:ext>
            </a:extLst>
          </p:cNvPr>
          <p:cNvSpPr/>
          <p:nvPr/>
        </p:nvSpPr>
        <p:spPr>
          <a:xfrm>
            <a:off x="5512887" y="2050549"/>
            <a:ext cx="4351099" cy="43284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340169" y="5214538"/>
            <a:ext cx="2469094" cy="71939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730084" y="5237548"/>
            <a:ext cx="1767993" cy="71939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857316" y="5237688"/>
            <a:ext cx="1524132" cy="71939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01136" y="5244706"/>
                <a:ext cx="239153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)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6</m:t>
                    </m:r>
                    <m:r>
                      <a:rPr 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/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136" y="5244706"/>
                <a:ext cx="2391538" cy="800219"/>
              </a:xfrm>
              <a:prstGeom prst="rect">
                <a:avLst/>
              </a:prstGeom>
              <a:blipFill>
                <a:blip r:embed="rId25"/>
                <a:stretch>
                  <a:fillRect l="-5089" t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929262" y="5294338"/>
                <a:ext cx="14455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6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262" y="5294338"/>
                <a:ext cx="1445515" cy="52322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974123" y="5312623"/>
                <a:ext cx="10896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123" y="5312623"/>
                <a:ext cx="1089680" cy="523220"/>
              </a:xfrm>
              <a:prstGeom prst="rect">
                <a:avLst/>
              </a:prstGeom>
              <a:blipFill>
                <a:blip r:embed="rId27"/>
                <a:stretch>
                  <a:fillRect t="-11628" r="-446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0462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6" grpId="0" animBg="1"/>
      <p:bldP spid="27" grpId="0" animBg="1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 animBg="1"/>
      <p:bldP spid="7" grpId="0"/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6" name="Google Shape;416;p40"/>
          <p:cNvGrpSpPr/>
          <p:nvPr/>
        </p:nvGrpSpPr>
        <p:grpSpPr>
          <a:xfrm>
            <a:off x="10632433" y="311419"/>
            <a:ext cx="1462380" cy="1337971"/>
            <a:chOff x="7730006" y="332072"/>
            <a:chExt cx="1163482" cy="1003478"/>
          </a:xfrm>
        </p:grpSpPr>
        <p:sp>
          <p:nvSpPr>
            <p:cNvPr id="417" name="Google Shape;417;p40"/>
            <p:cNvSpPr/>
            <p:nvPr/>
          </p:nvSpPr>
          <p:spPr>
            <a:xfrm>
              <a:off x="8139306" y="332072"/>
              <a:ext cx="344881" cy="1003468"/>
            </a:xfrm>
            <a:custGeom>
              <a:avLst/>
              <a:gdLst/>
              <a:ahLst/>
              <a:cxnLst/>
              <a:rect l="l" t="t" r="r" b="b"/>
              <a:pathLst>
                <a:path w="21660" h="63022" extrusionOk="0">
                  <a:moveTo>
                    <a:pt x="13874" y="870"/>
                  </a:moveTo>
                  <a:lnTo>
                    <a:pt x="13874" y="870"/>
                  </a:lnTo>
                  <a:cubicBezTo>
                    <a:pt x="15397" y="2392"/>
                    <a:pt x="14875" y="7437"/>
                    <a:pt x="13222" y="9177"/>
                  </a:cubicBezTo>
                  <a:cubicBezTo>
                    <a:pt x="12352" y="6263"/>
                    <a:pt x="12135" y="3523"/>
                    <a:pt x="13874" y="870"/>
                  </a:cubicBezTo>
                  <a:close/>
                  <a:moveTo>
                    <a:pt x="20920" y="4654"/>
                  </a:moveTo>
                  <a:lnTo>
                    <a:pt x="20920" y="4654"/>
                  </a:lnTo>
                  <a:cubicBezTo>
                    <a:pt x="20964" y="6872"/>
                    <a:pt x="19093" y="9743"/>
                    <a:pt x="16962" y="10656"/>
                  </a:cubicBezTo>
                  <a:cubicBezTo>
                    <a:pt x="17484" y="8090"/>
                    <a:pt x="18572" y="6002"/>
                    <a:pt x="20920" y="4654"/>
                  </a:cubicBezTo>
                  <a:close/>
                  <a:moveTo>
                    <a:pt x="7829" y="8481"/>
                  </a:moveTo>
                  <a:lnTo>
                    <a:pt x="7829" y="8481"/>
                  </a:lnTo>
                  <a:cubicBezTo>
                    <a:pt x="8829" y="10612"/>
                    <a:pt x="8568" y="12570"/>
                    <a:pt x="7959" y="14744"/>
                  </a:cubicBezTo>
                  <a:cubicBezTo>
                    <a:pt x="6959" y="12657"/>
                    <a:pt x="7046" y="10699"/>
                    <a:pt x="7829" y="8481"/>
                  </a:cubicBezTo>
                  <a:close/>
                  <a:moveTo>
                    <a:pt x="652" y="15005"/>
                  </a:moveTo>
                  <a:lnTo>
                    <a:pt x="652" y="15005"/>
                  </a:lnTo>
                  <a:cubicBezTo>
                    <a:pt x="2566" y="15527"/>
                    <a:pt x="4088" y="16440"/>
                    <a:pt x="5089" y="18137"/>
                  </a:cubicBezTo>
                  <a:cubicBezTo>
                    <a:pt x="4974" y="18151"/>
                    <a:pt x="4858" y="18158"/>
                    <a:pt x="4741" y="18158"/>
                  </a:cubicBezTo>
                  <a:cubicBezTo>
                    <a:pt x="3081" y="18158"/>
                    <a:pt x="1221" y="16752"/>
                    <a:pt x="652" y="15005"/>
                  </a:cubicBezTo>
                  <a:close/>
                  <a:moveTo>
                    <a:pt x="14048" y="0"/>
                  </a:moveTo>
                  <a:cubicBezTo>
                    <a:pt x="13744" y="218"/>
                    <a:pt x="13483" y="478"/>
                    <a:pt x="13222" y="739"/>
                  </a:cubicBezTo>
                  <a:cubicBezTo>
                    <a:pt x="11917" y="2697"/>
                    <a:pt x="11743" y="4915"/>
                    <a:pt x="12091" y="7220"/>
                  </a:cubicBezTo>
                  <a:cubicBezTo>
                    <a:pt x="12265" y="8525"/>
                    <a:pt x="12787" y="9786"/>
                    <a:pt x="12787" y="11091"/>
                  </a:cubicBezTo>
                  <a:cubicBezTo>
                    <a:pt x="12787" y="15353"/>
                    <a:pt x="12657" y="19615"/>
                    <a:pt x="12570" y="23834"/>
                  </a:cubicBezTo>
                  <a:lnTo>
                    <a:pt x="12570" y="24791"/>
                  </a:lnTo>
                  <a:cubicBezTo>
                    <a:pt x="10960" y="22269"/>
                    <a:pt x="9525" y="19746"/>
                    <a:pt x="8873" y="16832"/>
                  </a:cubicBezTo>
                  <a:cubicBezTo>
                    <a:pt x="8699" y="16006"/>
                    <a:pt x="8655" y="15136"/>
                    <a:pt x="8699" y="14266"/>
                  </a:cubicBezTo>
                  <a:cubicBezTo>
                    <a:pt x="8742" y="13048"/>
                    <a:pt x="9047" y="11787"/>
                    <a:pt x="9047" y="10525"/>
                  </a:cubicBezTo>
                  <a:cubicBezTo>
                    <a:pt x="9090" y="9395"/>
                    <a:pt x="8612" y="8351"/>
                    <a:pt x="7742" y="7568"/>
                  </a:cubicBezTo>
                  <a:cubicBezTo>
                    <a:pt x="7611" y="7742"/>
                    <a:pt x="7481" y="7872"/>
                    <a:pt x="7350" y="8090"/>
                  </a:cubicBezTo>
                  <a:cubicBezTo>
                    <a:pt x="6220" y="10395"/>
                    <a:pt x="6350" y="13091"/>
                    <a:pt x="7611" y="15310"/>
                  </a:cubicBezTo>
                  <a:cubicBezTo>
                    <a:pt x="8351" y="16658"/>
                    <a:pt x="8655" y="18224"/>
                    <a:pt x="9177" y="19746"/>
                  </a:cubicBezTo>
                  <a:cubicBezTo>
                    <a:pt x="7220" y="19311"/>
                    <a:pt x="5524" y="18180"/>
                    <a:pt x="4393" y="16527"/>
                  </a:cubicBezTo>
                  <a:cubicBezTo>
                    <a:pt x="3958" y="15788"/>
                    <a:pt x="3262" y="15179"/>
                    <a:pt x="2436" y="14918"/>
                  </a:cubicBezTo>
                  <a:cubicBezTo>
                    <a:pt x="2276" y="14838"/>
                    <a:pt x="1545" y="14758"/>
                    <a:pt x="943" y="14758"/>
                  </a:cubicBezTo>
                  <a:cubicBezTo>
                    <a:pt x="562" y="14758"/>
                    <a:pt x="232" y="14790"/>
                    <a:pt x="131" y="14875"/>
                  </a:cubicBezTo>
                  <a:cubicBezTo>
                    <a:pt x="0" y="15005"/>
                    <a:pt x="131" y="15614"/>
                    <a:pt x="304" y="15875"/>
                  </a:cubicBezTo>
                  <a:cubicBezTo>
                    <a:pt x="826" y="16527"/>
                    <a:pt x="1305" y="17354"/>
                    <a:pt x="2044" y="17702"/>
                  </a:cubicBezTo>
                  <a:cubicBezTo>
                    <a:pt x="3132" y="18354"/>
                    <a:pt x="4349" y="18789"/>
                    <a:pt x="5611" y="19094"/>
                  </a:cubicBezTo>
                  <a:cubicBezTo>
                    <a:pt x="8046" y="19615"/>
                    <a:pt x="9960" y="20746"/>
                    <a:pt x="10917" y="23182"/>
                  </a:cubicBezTo>
                  <a:cubicBezTo>
                    <a:pt x="11178" y="23791"/>
                    <a:pt x="11613" y="24356"/>
                    <a:pt x="11830" y="25009"/>
                  </a:cubicBezTo>
                  <a:cubicBezTo>
                    <a:pt x="12135" y="25705"/>
                    <a:pt x="12309" y="26444"/>
                    <a:pt x="12352" y="27227"/>
                  </a:cubicBezTo>
                  <a:cubicBezTo>
                    <a:pt x="12352" y="29967"/>
                    <a:pt x="12222" y="32750"/>
                    <a:pt x="12178" y="35447"/>
                  </a:cubicBezTo>
                  <a:cubicBezTo>
                    <a:pt x="12091" y="39709"/>
                    <a:pt x="12004" y="43928"/>
                    <a:pt x="11961" y="48190"/>
                  </a:cubicBezTo>
                  <a:cubicBezTo>
                    <a:pt x="11917" y="48756"/>
                    <a:pt x="11917" y="49365"/>
                    <a:pt x="11917" y="49930"/>
                  </a:cubicBezTo>
                  <a:cubicBezTo>
                    <a:pt x="11787" y="54062"/>
                    <a:pt x="11656" y="58237"/>
                    <a:pt x="11569" y="62369"/>
                  </a:cubicBezTo>
                  <a:cubicBezTo>
                    <a:pt x="11569" y="62587"/>
                    <a:pt x="11656" y="62804"/>
                    <a:pt x="11700" y="63022"/>
                  </a:cubicBezTo>
                  <a:lnTo>
                    <a:pt x="12004" y="62978"/>
                  </a:lnTo>
                  <a:cubicBezTo>
                    <a:pt x="12135" y="59673"/>
                    <a:pt x="12265" y="56367"/>
                    <a:pt x="12352" y="53062"/>
                  </a:cubicBezTo>
                  <a:cubicBezTo>
                    <a:pt x="12526" y="48451"/>
                    <a:pt x="12657" y="43798"/>
                    <a:pt x="12744" y="39187"/>
                  </a:cubicBezTo>
                  <a:cubicBezTo>
                    <a:pt x="12917" y="32663"/>
                    <a:pt x="13091" y="26096"/>
                    <a:pt x="13178" y="19572"/>
                  </a:cubicBezTo>
                  <a:cubicBezTo>
                    <a:pt x="13135" y="17963"/>
                    <a:pt x="13526" y="16353"/>
                    <a:pt x="14266" y="14962"/>
                  </a:cubicBezTo>
                  <a:cubicBezTo>
                    <a:pt x="15179" y="13265"/>
                    <a:pt x="15962" y="11526"/>
                    <a:pt x="18006" y="10743"/>
                  </a:cubicBezTo>
                  <a:cubicBezTo>
                    <a:pt x="21355" y="9482"/>
                    <a:pt x="21660" y="5306"/>
                    <a:pt x="21660" y="5132"/>
                  </a:cubicBezTo>
                  <a:cubicBezTo>
                    <a:pt x="21660" y="4828"/>
                    <a:pt x="21486" y="4349"/>
                    <a:pt x="21486" y="4132"/>
                  </a:cubicBezTo>
                  <a:cubicBezTo>
                    <a:pt x="21051" y="4132"/>
                    <a:pt x="20659" y="4262"/>
                    <a:pt x="20311" y="4436"/>
                  </a:cubicBezTo>
                  <a:cubicBezTo>
                    <a:pt x="18615" y="5306"/>
                    <a:pt x="17397" y="6872"/>
                    <a:pt x="16962" y="8742"/>
                  </a:cubicBezTo>
                  <a:cubicBezTo>
                    <a:pt x="16353" y="11265"/>
                    <a:pt x="14353" y="12874"/>
                    <a:pt x="13483" y="15136"/>
                  </a:cubicBezTo>
                  <a:cubicBezTo>
                    <a:pt x="13396" y="14005"/>
                    <a:pt x="13439" y="12874"/>
                    <a:pt x="13396" y="11743"/>
                  </a:cubicBezTo>
                  <a:cubicBezTo>
                    <a:pt x="13352" y="10699"/>
                    <a:pt x="13657" y="9699"/>
                    <a:pt x="14135" y="8829"/>
                  </a:cubicBezTo>
                  <a:cubicBezTo>
                    <a:pt x="15571" y="6394"/>
                    <a:pt x="15788" y="3480"/>
                    <a:pt x="14701" y="870"/>
                  </a:cubicBezTo>
                  <a:cubicBezTo>
                    <a:pt x="14527" y="565"/>
                    <a:pt x="14309" y="261"/>
                    <a:pt x="14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  <p:pic>
          <p:nvPicPr>
            <p:cNvPr id="418" name="Google Shape;418;p40"/>
            <p:cNvPicPr preferRelativeResize="0"/>
            <p:nvPr/>
          </p:nvPicPr>
          <p:blipFill>
            <a:blip r:embed="rId3">
              <a:alphaModFix amt="85000"/>
            </a:blip>
            <a:stretch>
              <a:fillRect/>
            </a:stretch>
          </p:blipFill>
          <p:spPr>
            <a:xfrm rot="686801">
              <a:off x="7751046" y="903076"/>
              <a:ext cx="1121402" cy="324426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590" y="-230832"/>
            <a:ext cx="174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15374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26509BD-022E-1F32-A11D-A984F24ACD6B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4532" y="2826243"/>
            <a:ext cx="3649979" cy="36499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11421" y="1289042"/>
            <a:ext cx="4525406" cy="241210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1482" y="1329727"/>
            <a:ext cx="37458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chuyển vế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A + C = B thì A = B </a:t>
            </a:r>
            <a:r>
              <a:rPr kumimoji="0" lang="en-AE" sz="2400" b="0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–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1748" y="2301833"/>
            <a:ext cx="394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nhâ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15374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 A = B và C là số khác 0 thì A . C = B . C</a:t>
            </a:r>
          </a:p>
        </p:txBody>
      </p:sp>
    </p:spTree>
    <p:extLst>
      <p:ext uri="{BB962C8B-B14F-4D97-AF65-F5344CB8AC3E}">
        <p14:creationId xmlns:p14="http://schemas.microsoft.com/office/powerpoint/2010/main" val="374356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67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73884" y="320594"/>
            <a:ext cx="8760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Xé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ậ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ấ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ộ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ẩ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– 6 = 0 (2)</a:t>
            </a: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yê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ầ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(2).</a:t>
            </a:r>
          </a:p>
        </p:txBody>
      </p:sp>
      <p:grpSp>
        <p:nvGrpSpPr>
          <p:cNvPr id="17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18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4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26612" y="2144614"/>
            <a:ext cx="1065584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a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ự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do -6 sa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ả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79788" y="1938472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= 6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86441" y="2819068"/>
            <a:ext cx="104275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ắ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hâ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  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ứ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chi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a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ế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ệ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x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2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ì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ghiệ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x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22776"/>
              </p:ext>
            </p:extLst>
          </p:nvPr>
        </p:nvGraphicFramePr>
        <p:xfrm>
          <a:off x="10100389" y="2810460"/>
          <a:ext cx="312411" cy="8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431640" progId="Equation.DSMT4">
                  <p:embed/>
                </p:oleObj>
              </mc:Choice>
              <mc:Fallback>
                <p:oleObj name="Equation" r:id="rId3" imgW="15228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389" y="2810460"/>
                        <a:ext cx="312411" cy="885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30713" y="2537060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x = 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479788" y="1617981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– 6 = 0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795259" y="4585430"/>
            <a:ext cx="3718717" cy="1811945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EEAD7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98130" y="4618963"/>
            <a:ext cx="3234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chuyển vế:</a:t>
            </a:r>
          </a:p>
          <a:p>
            <a:r>
              <a:rPr lang="en-US" sz="2000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+ C = B thì A = B </a:t>
            </a:r>
            <a:r>
              <a:rPr lang="en-AE" sz="2000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98130" y="5263854"/>
            <a:ext cx="31946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nhân:</a:t>
            </a:r>
          </a:p>
          <a:p>
            <a:r>
              <a:rPr lang="en-US" sz="2000">
                <a:solidFill>
                  <a:srgbClr val="1537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A = B và C là số khác 0 thì A . C = B . C</a:t>
            </a:r>
          </a:p>
        </p:txBody>
      </p:sp>
    </p:spTree>
    <p:extLst>
      <p:ext uri="{BB962C8B-B14F-4D97-AF65-F5344CB8AC3E}">
        <p14:creationId xmlns:p14="http://schemas.microsoft.com/office/powerpoint/2010/main" val="28650663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0"/>
      <p:bldP spid="25" grpId="0"/>
      <p:bldP spid="25" grpId="1"/>
      <p:bldP spid="29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096000" y="-1408010"/>
            <a:ext cx="6636925" cy="883852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53558" y="1015984"/>
            <a:ext cx="4483821" cy="5407964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 rot="-128926">
            <a:off x="7171053" y="932823"/>
            <a:ext cx="4486818" cy="5014312"/>
            <a:chOff x="0" y="0"/>
            <a:chExt cx="2020450" cy="372539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020450" cy="372539"/>
            </a:xfrm>
            <a:custGeom>
              <a:avLst/>
              <a:gdLst/>
              <a:ahLst/>
              <a:cxnLst/>
              <a:rect l="l" t="t" r="r" b="b"/>
              <a:pathLst>
                <a:path w="2020450" h="372539">
                  <a:moveTo>
                    <a:pt x="0" y="0"/>
                  </a:moveTo>
                  <a:lnTo>
                    <a:pt x="2020450" y="0"/>
                  </a:lnTo>
                  <a:lnTo>
                    <a:pt x="2020450" y="372539"/>
                  </a:lnTo>
                  <a:lnTo>
                    <a:pt x="0" y="372539"/>
                  </a:lnTo>
                  <a:close/>
                </a:path>
              </a:pathLst>
            </a:custGeom>
            <a:solidFill>
              <a:srgbClr val="F6F6E9"/>
            </a:solidFill>
          </p:spPr>
          <p:txBody>
            <a:bodyPr/>
            <a:lstStyle/>
            <a:p>
              <a:endParaRPr lang="en-AE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38379">
            <a:off x="-306710" y="4376295"/>
            <a:ext cx="1419509" cy="266460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834612" y="620859"/>
            <a:ext cx="777319" cy="79025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082063">
            <a:off x="11359847" y="5005601"/>
            <a:ext cx="1003768" cy="377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57">
                <a:extLst>
                  <a:ext uri="{FF2B5EF4-FFF2-40B4-BE49-F238E27FC236}">
                    <a16:creationId xmlns:a16="http://schemas.microsoft.com/office/drawing/2014/main" id="{80DB9509-E748-CB41-8964-6F2B50247474}"/>
                  </a:ext>
                </a:extLst>
              </p:cNvPr>
              <p:cNvSpPr/>
              <p:nvPr/>
            </p:nvSpPr>
            <p:spPr>
              <a:xfrm>
                <a:off x="581206" y="815646"/>
                <a:ext cx="5376426" cy="5608302"/>
              </a:xfrm>
              <a:prstGeom prst="round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2800" i="1" kern="0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Giải phương trình: </a:t>
                </a:r>
                <a:endParaRPr lang="en-US" sz="2800" i="1" kern="0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 i="1" kern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GIẢI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kern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28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a:rPr lang="en-US" sz="2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57">
                <a:extLst>
                  <a:ext uri="{FF2B5EF4-FFF2-40B4-BE49-F238E27FC236}">
                    <a16:creationId xmlns:a16="http://schemas.microsoft.com/office/drawing/2014/main" id="{80DB9509-E748-CB41-8964-6F2B502474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06" y="815646"/>
                <a:ext cx="5376426" cy="5608302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 w="12700" cap="flat" cmpd="sng" algn="ctr">
                <a:solidFill>
                  <a:srgbClr val="4472C4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71725" y="2600791"/>
            <a:ext cx="2322777" cy="5243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971725" y="3095496"/>
            <a:ext cx="1646063" cy="5243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91200" y="3598918"/>
            <a:ext cx="1426588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84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096000" y="-1408010"/>
            <a:ext cx="6636925" cy="883852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06090" y="1015985"/>
            <a:ext cx="4483821" cy="5407964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 rot="-128926">
            <a:off x="7171053" y="932823"/>
            <a:ext cx="4486818" cy="5014312"/>
            <a:chOff x="0" y="0"/>
            <a:chExt cx="2020450" cy="372539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020450" cy="372539"/>
            </a:xfrm>
            <a:custGeom>
              <a:avLst/>
              <a:gdLst/>
              <a:ahLst/>
              <a:cxnLst/>
              <a:rect l="l" t="t" r="r" b="b"/>
              <a:pathLst>
                <a:path w="2020450" h="372539">
                  <a:moveTo>
                    <a:pt x="0" y="0"/>
                  </a:moveTo>
                  <a:lnTo>
                    <a:pt x="2020450" y="0"/>
                  </a:lnTo>
                  <a:lnTo>
                    <a:pt x="2020450" y="372539"/>
                  </a:lnTo>
                  <a:lnTo>
                    <a:pt x="0" y="372539"/>
                  </a:lnTo>
                  <a:close/>
                </a:path>
              </a:pathLst>
            </a:custGeom>
            <a:solidFill>
              <a:srgbClr val="F6F6E9"/>
            </a:solidFill>
          </p:spPr>
          <p:txBody>
            <a:bodyPr/>
            <a:lstStyle/>
            <a:p>
              <a:endParaRPr lang="en-AE"/>
            </a:p>
          </p:txBody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38379">
            <a:off x="-306710" y="4376295"/>
            <a:ext cx="1419509" cy="266460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834612" y="620859"/>
            <a:ext cx="777319" cy="79025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082063">
            <a:off x="11359847" y="5005601"/>
            <a:ext cx="1003768" cy="377781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F3362039-3DBE-C4FE-06FE-28B3816B15A8}"/>
              </a:ext>
            </a:extLst>
          </p:cNvPr>
          <p:cNvSpPr txBox="1"/>
          <p:nvPr/>
        </p:nvSpPr>
        <p:spPr>
          <a:xfrm>
            <a:off x="2995469" y="1245595"/>
            <a:ext cx="500085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533"/>
              </a:spcAft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8FAC1D83-49ED-8C52-A7FE-3F5857BCC92A}"/>
              </a:ext>
            </a:extLst>
          </p:cNvPr>
          <p:cNvSpPr txBox="1"/>
          <p:nvPr/>
        </p:nvSpPr>
        <p:spPr>
          <a:xfrm>
            <a:off x="403044" y="273473"/>
            <a:ext cx="4099279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533"/>
              </a:spcAft>
            </a:pP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 nghiên cứu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8">
                <a:extLst>
                  <a:ext uri="{FF2B5EF4-FFF2-40B4-BE49-F238E27FC236}">
                    <a16:creationId xmlns:a16="http://schemas.microsoft.com/office/drawing/2014/main" id="{BE6E66F9-9669-50D7-C06F-19C2E860E952}"/>
                  </a:ext>
                </a:extLst>
              </p:cNvPr>
              <p:cNvSpPr txBox="1"/>
              <p:nvPr/>
            </p:nvSpPr>
            <p:spPr>
              <a:xfrm>
                <a:off x="1231714" y="2401114"/>
                <a:ext cx="3629118" cy="5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 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11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	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ộp Văn bản 8">
                <a:extLst>
                  <a:ext uri="{FF2B5EF4-FFF2-40B4-BE49-F238E27FC236}">
                    <a16:creationId xmlns:a16="http://schemas.microsoft.com/office/drawing/2014/main" id="{BE6E66F9-9669-50D7-C06F-19C2E860E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714" y="2401114"/>
                <a:ext cx="3629118" cy="5873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8">
                <a:extLst>
                  <a:ext uri="{FF2B5EF4-FFF2-40B4-BE49-F238E27FC236}">
                    <a16:creationId xmlns:a16="http://schemas.microsoft.com/office/drawing/2014/main" id="{703C88CF-641C-FE04-2969-69DADB13453B}"/>
                  </a:ext>
                </a:extLst>
              </p:cNvPr>
              <p:cNvSpPr txBox="1"/>
              <p:nvPr/>
            </p:nvSpPr>
            <p:spPr>
              <a:xfrm>
                <a:off x="1764149" y="3045534"/>
                <a:ext cx="2126854" cy="5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1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8">
                <a:extLst>
                  <a:ext uri="{FF2B5EF4-FFF2-40B4-BE49-F238E27FC236}">
                    <a16:creationId xmlns:a16="http://schemas.microsoft.com/office/drawing/2014/main" id="{703C88CF-641C-FE04-2969-69DADB134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149" y="3045534"/>
                <a:ext cx="2126854" cy="5873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408B2E3-527F-6F93-B106-1B554ADE23D9}"/>
                  </a:ext>
                </a:extLst>
              </p:cNvPr>
              <p:cNvSpPr txBox="1"/>
              <p:nvPr/>
            </p:nvSpPr>
            <p:spPr>
              <a:xfrm>
                <a:off x="1801541" y="3608477"/>
                <a:ext cx="2126854" cy="9630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408B2E3-527F-6F93-B106-1B554ADE2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41" y="3608477"/>
                <a:ext cx="2126854" cy="96308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8">
                <a:extLst>
                  <a:ext uri="{FF2B5EF4-FFF2-40B4-BE49-F238E27FC236}">
                    <a16:creationId xmlns:a16="http://schemas.microsoft.com/office/drawing/2014/main" id="{FC0E1504-5B1F-45A5-3F9A-0600934DB100}"/>
                  </a:ext>
                </a:extLst>
              </p:cNvPr>
              <p:cNvSpPr txBox="1"/>
              <p:nvPr/>
            </p:nvSpPr>
            <p:spPr>
              <a:xfrm>
                <a:off x="1086259" y="4663636"/>
                <a:ext cx="3774573" cy="14609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V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y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nghi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m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c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ph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ng</m:t>
                      </m:r>
                    </m:oMath>
                  </m:oMathPara>
                </a14:m>
                <a:endParaRPr lang="en-US" sz="2800" b="0" i="0">
                  <a:solidFill>
                    <a:schemeClr val="bg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tr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nh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8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x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1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8">
                <a:extLst>
                  <a:ext uri="{FF2B5EF4-FFF2-40B4-BE49-F238E27FC236}">
                    <a16:creationId xmlns:a16="http://schemas.microsoft.com/office/drawing/2014/main" id="{FC0E1504-5B1F-45A5-3F9A-0600934DB1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259" y="4663636"/>
                <a:ext cx="3774573" cy="14609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8">
            <a:extLst>
              <a:ext uri="{FF2B5EF4-FFF2-40B4-BE49-F238E27FC236}">
                <a16:creationId xmlns:a16="http://schemas.microsoft.com/office/drawing/2014/main" id="{A9F3C35F-1F93-9988-67DC-16399149416F}"/>
              </a:ext>
            </a:extLst>
          </p:cNvPr>
          <p:cNvSpPr txBox="1"/>
          <p:nvPr/>
        </p:nvSpPr>
        <p:spPr>
          <a:xfrm>
            <a:off x="7719506" y="2163236"/>
            <a:ext cx="34051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533"/>
              </a:spcAft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ă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â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8">
                <a:extLst>
                  <a:ext uri="{FF2B5EF4-FFF2-40B4-BE49-F238E27FC236}">
                    <a16:creationId xmlns:a16="http://schemas.microsoft.com/office/drawing/2014/main" id="{214CAB9F-33A9-75DF-2C6E-0C15A6AB88BF}"/>
                  </a:ext>
                </a:extLst>
              </p:cNvPr>
              <p:cNvSpPr txBox="1"/>
              <p:nvPr/>
            </p:nvSpPr>
            <p:spPr>
              <a:xfrm>
                <a:off x="8358666" y="3310662"/>
                <a:ext cx="2126854" cy="11176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1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8">
                <a:extLst>
                  <a:ext uri="{FF2B5EF4-FFF2-40B4-BE49-F238E27FC236}">
                    <a16:creationId xmlns:a16="http://schemas.microsoft.com/office/drawing/2014/main" id="{214CAB9F-33A9-75DF-2C6E-0C15A6AB8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666" y="3310662"/>
                <a:ext cx="2126854" cy="11176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2B085D8-409F-4F0F-E4D3-AF2B2D63849F}"/>
              </a:ext>
            </a:extLst>
          </p:cNvPr>
          <p:cNvSpPr/>
          <p:nvPr/>
        </p:nvSpPr>
        <p:spPr>
          <a:xfrm>
            <a:off x="4416552" y="2138643"/>
            <a:ext cx="3776472" cy="267862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0B4ABC3-1820-467B-8B2E-5907AB6F4EF5}"/>
              </a:ext>
            </a:extLst>
          </p:cNvPr>
          <p:cNvCxnSpPr/>
          <p:nvPr/>
        </p:nvCxnSpPr>
        <p:spPr>
          <a:xfrm>
            <a:off x="0" y="0"/>
            <a:ext cx="4416552" cy="24140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10E9EF1-076C-7C59-4D01-360D7A09CE4E}"/>
              </a:ext>
            </a:extLst>
          </p:cNvPr>
          <p:cNvCxnSpPr>
            <a:cxnSpLocks/>
          </p:cNvCxnSpPr>
          <p:nvPr/>
        </p:nvCxnSpPr>
        <p:spPr>
          <a:xfrm flipH="1">
            <a:off x="8193024" y="0"/>
            <a:ext cx="3998976" cy="234081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98C886A-3828-8C81-4197-E29F0646DD61}"/>
              </a:ext>
            </a:extLst>
          </p:cNvPr>
          <p:cNvCxnSpPr/>
          <p:nvPr/>
        </p:nvCxnSpPr>
        <p:spPr>
          <a:xfrm>
            <a:off x="8193024" y="4434840"/>
            <a:ext cx="3998976" cy="24140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9537F48-19F4-527B-A3AC-7238D13AED61}"/>
              </a:ext>
            </a:extLst>
          </p:cNvPr>
          <p:cNvCxnSpPr/>
          <p:nvPr/>
        </p:nvCxnSpPr>
        <p:spPr>
          <a:xfrm flipH="1">
            <a:off x="0" y="4434840"/>
            <a:ext cx="4416552" cy="24231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F777F8-811F-2058-6AD4-7607A090B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188" y="4817264"/>
          <a:ext cx="1275245" cy="33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03040" progId="Equation.DSMT4">
                  <p:embed/>
                </p:oleObj>
              </mc:Choice>
              <mc:Fallback>
                <p:oleObj name="Equation" r:id="rId2" imgW="77436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F777F8-811F-2058-6AD4-7607A090B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48188" y="4817264"/>
                        <a:ext cx="1275245" cy="33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8FA7DB-3592-97D0-3D91-00A5ED185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2238" y="4768850"/>
          <a:ext cx="12795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8FA7DB-3592-97D0-3D91-00A5ED185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2238" y="4768850"/>
                        <a:ext cx="127952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D766979-A8E6-43C7-1216-F25D353F5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4878" y="5639134"/>
          <a:ext cx="1903053" cy="3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D766979-A8E6-43C7-1216-F25D353F5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4878" y="5639134"/>
                        <a:ext cx="1903053" cy="32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7B18D130-611F-27E1-8F30-D1DF8C9D8E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642282">
            <a:off x="2718397" y="2197609"/>
            <a:ext cx="1158240" cy="56083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01E9BE1-A961-8104-0AFC-F91AB5171D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10118598" y="1600179"/>
            <a:ext cx="1178052" cy="56083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1854AC6-84FE-37E1-B68F-C64BA35DC2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0800000">
            <a:off x="6787948" y="1696857"/>
            <a:ext cx="1926336" cy="32766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C09818A-91EF-C979-AD38-621CDDC7F01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355386">
            <a:off x="8478558" y="4107297"/>
            <a:ext cx="1278614" cy="311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C3371C9-4B36-9461-4450-EC5D1127CE45}"/>
              </a:ext>
            </a:extLst>
          </p:cNvPr>
          <p:cNvSpPr txBox="1"/>
          <p:nvPr/>
        </p:nvSpPr>
        <p:spPr>
          <a:xfrm>
            <a:off x="4568953" y="2267712"/>
            <a:ext cx="354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: ….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ống nhất</a:t>
            </a: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7AD9B1C-D87F-CCFE-C0F0-D9CBB26C8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677" y="2728594"/>
          <a:ext cx="1275245" cy="33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7AD9B1C-D87F-CCFE-C0F0-D9CBB26C8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8677" y="2728594"/>
                        <a:ext cx="1275245" cy="33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C1BF86C-2E2B-3DD5-1167-CE4F0FEC7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677" y="3602737"/>
          <a:ext cx="1156208" cy="56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C1BF86C-2E2B-3DD5-1167-CE4F0FEC7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08677" y="3602737"/>
                        <a:ext cx="1156208" cy="56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31D13C8-4E81-C035-0D88-417AB357A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9971" y="2790676"/>
          <a:ext cx="1903053" cy="3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203040" progId="Equation.DSMT4">
                  <p:embed/>
                </p:oleObj>
              </mc:Choice>
              <mc:Fallback>
                <p:oleObj name="Equation" r:id="rId15" imgW="118080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31D13C8-4E81-C035-0D88-417AB357A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89971" y="2790676"/>
                        <a:ext cx="1903053" cy="32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B05F326-FB7F-FEF2-0790-DB6859358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4788" y="3691099"/>
          <a:ext cx="1365096" cy="32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B05F326-FB7F-FEF2-0790-DB6859358E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4788" y="3691099"/>
                        <a:ext cx="1365096" cy="325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Right 33">
            <a:extLst>
              <a:ext uri="{FF2B5EF4-FFF2-40B4-BE49-F238E27FC236}">
                <a16:creationId xmlns:a16="http://schemas.microsoft.com/office/drawing/2014/main" id="{47F87047-3017-1D94-333B-FDDD78C239FA}"/>
              </a:ext>
            </a:extLst>
          </p:cNvPr>
          <p:cNvSpPr/>
          <p:nvPr/>
        </p:nvSpPr>
        <p:spPr>
          <a:xfrm>
            <a:off x="6096000" y="2237769"/>
            <a:ext cx="653035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6" name="Arrow: Left 35">
            <a:extLst>
              <a:ext uri="{FF2B5EF4-FFF2-40B4-BE49-F238E27FC236}">
                <a16:creationId xmlns:a16="http://schemas.microsoft.com/office/drawing/2014/main" id="{F447F2BE-B4B8-CEAA-D642-EE42F27A7091}"/>
              </a:ext>
            </a:extLst>
          </p:cNvPr>
          <p:cNvSpPr/>
          <p:nvPr/>
        </p:nvSpPr>
        <p:spPr>
          <a:xfrm>
            <a:off x="5970057" y="4588675"/>
            <a:ext cx="639828" cy="55662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37" name="Arrow: Down 36">
            <a:extLst>
              <a:ext uri="{FF2B5EF4-FFF2-40B4-BE49-F238E27FC236}">
                <a16:creationId xmlns:a16="http://schemas.microsoft.com/office/drawing/2014/main" id="{47AC61AB-B73D-794F-936E-8F49A7963857}"/>
              </a:ext>
            </a:extLst>
          </p:cNvPr>
          <p:cNvSpPr/>
          <p:nvPr/>
        </p:nvSpPr>
        <p:spPr>
          <a:xfrm>
            <a:off x="7984179" y="3221659"/>
            <a:ext cx="45719" cy="485365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3C39587D-E745-F4FA-B00E-C5A325AA1355}"/>
              </a:ext>
            </a:extLst>
          </p:cNvPr>
          <p:cNvSpPr/>
          <p:nvPr/>
        </p:nvSpPr>
        <p:spPr>
          <a:xfrm>
            <a:off x="4577685" y="3161928"/>
            <a:ext cx="45719" cy="458891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333624B-1C53-B213-8D09-65DC95B312A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rot="5400000">
            <a:off x="1036309" y="4744819"/>
            <a:ext cx="1365504" cy="3276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9F8576C-217E-7F3B-1E3A-CC8F930A498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784446" y="5836475"/>
            <a:ext cx="1367028" cy="32766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4E7E232-48CB-A956-7A98-6D1134AF2150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 rot="21448091">
            <a:off x="8886846" y="1730932"/>
            <a:ext cx="438950" cy="192650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2B91B4E4-A3CB-A44A-FBC9-D1A48429E4D1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16200000">
            <a:off x="7984222" y="68073"/>
            <a:ext cx="335309" cy="122540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BE4C56E1-7654-F7BD-DBA4-E44C091DA7A8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 rot="16200000">
            <a:off x="3017076" y="126605"/>
            <a:ext cx="560881" cy="1176630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78584A05-A93F-2245-E1AC-7A5AE4ED1524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 rot="5400000">
            <a:off x="614409" y="1837287"/>
            <a:ext cx="1905000" cy="329184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AF23D036-3C99-E2DB-80DE-BFA96B0283E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 rot="16200000">
            <a:off x="2647759" y="4115639"/>
            <a:ext cx="1255885" cy="34140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7607E27-887A-A00D-EA70-EA210880610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 rot="10800000">
            <a:off x="3772543" y="1738233"/>
            <a:ext cx="1324356" cy="326136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11BC867-C05E-EAD3-8441-41487FD0F1A3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 rot="16200000">
            <a:off x="9983778" y="4984113"/>
            <a:ext cx="1257300" cy="33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1186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A picture containing text&#10;&#10;Description automatically generated">
            <a:extLst>
              <a:ext uri="{FF2B5EF4-FFF2-40B4-BE49-F238E27FC236}">
                <a16:creationId xmlns:a16="http://schemas.microsoft.com/office/drawing/2014/main" id="{7089D4A4-7659-400F-8AFD-BC10F8F6D7F7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85817" y="0"/>
            <a:ext cx="4706183" cy="470618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9" name="Picture 28" descr="A picture containing text&#10;&#10;Description automatically generated">
            <a:extLst>
              <a:ext uri="{FF2B5EF4-FFF2-40B4-BE49-F238E27FC236}">
                <a16:creationId xmlns:a16="http://schemas.microsoft.com/office/drawing/2014/main" id="{D72B2F51-2E61-41CB-8D82-FB0BC8CF0C0C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706183" cy="470618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D4AA665A-CF50-4F16-8284-559114562D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1882"/>
          <a:stretch/>
        </p:blipFill>
        <p:spPr>
          <a:xfrm>
            <a:off x="3011233" y="5857399"/>
            <a:ext cx="6102625" cy="1000603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0D25BE4B-A7DE-4CB7-A722-E6F3BBC08B68}"/>
              </a:ext>
            </a:extLst>
          </p:cNvPr>
          <p:cNvSpPr/>
          <p:nvPr/>
        </p:nvSpPr>
        <p:spPr>
          <a:xfrm>
            <a:off x="5270933" y="4502942"/>
            <a:ext cx="1583222" cy="896780"/>
          </a:xfrm>
          <a:prstGeom prst="ellipse">
            <a:avLst/>
          </a:prstGeom>
          <a:solidFill>
            <a:srgbClr val="DB9F77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perspectiveRelaxed"/>
            <a:lightRig rig="twoPt" dir="t"/>
          </a:scene3d>
          <a:sp3d extrusionH="63500">
            <a:bevelT w="349250" h="1390650" prst="slope"/>
            <a:bevelB w="177800" h="222250"/>
            <a:contourClr>
              <a:srgbClr val="537FCE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EC8ADB1-71CD-48FA-A4B1-2A55F564ED5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9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373"/>
          <a:stretch/>
        </p:blipFill>
        <p:spPr>
          <a:xfrm>
            <a:off x="2606724" y="-692453"/>
            <a:ext cx="7110416" cy="6657271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EAF7E31-5A05-4300-B096-9F5B344B7161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-563"/>
          <a:stretch>
            <a:fillRect/>
          </a:stretch>
        </p:blipFill>
        <p:spPr>
          <a:xfrm>
            <a:off x="5233416" y="4650289"/>
            <a:ext cx="1658256" cy="1814729"/>
          </a:xfrm>
          <a:custGeom>
            <a:avLst/>
            <a:gdLst>
              <a:gd name="connsiteX0" fmla="*/ 0 w 1658256"/>
              <a:gd name="connsiteY0" fmla="*/ 10157 h 1814729"/>
              <a:gd name="connsiteX1" fmla="*/ 645838 w 1658256"/>
              <a:gd name="connsiteY1" fmla="*/ 10157 h 1814729"/>
              <a:gd name="connsiteX2" fmla="*/ 573469 w 1658256"/>
              <a:gd name="connsiteY2" fmla="*/ 18036 h 1814729"/>
              <a:gd name="connsiteX3" fmla="*/ 173810 w 1658256"/>
              <a:gd name="connsiteY3" fmla="*/ 229512 h 1814729"/>
              <a:gd name="connsiteX4" fmla="*/ 828178 w 1658256"/>
              <a:gd name="connsiteY4" fmla="*/ 459024 h 1814729"/>
              <a:gd name="connsiteX5" fmla="*/ 1482546 w 1658256"/>
              <a:gd name="connsiteY5" fmla="*/ 229512 h 1814729"/>
              <a:gd name="connsiteX6" fmla="*/ 1082888 w 1658256"/>
              <a:gd name="connsiteY6" fmla="*/ 18036 h 1814729"/>
              <a:gd name="connsiteX7" fmla="*/ 1010519 w 1658256"/>
              <a:gd name="connsiteY7" fmla="*/ 10157 h 1814729"/>
              <a:gd name="connsiteX8" fmla="*/ 1658256 w 1658256"/>
              <a:gd name="connsiteY8" fmla="*/ 10157 h 1814729"/>
              <a:gd name="connsiteX9" fmla="*/ 1658256 w 1658256"/>
              <a:gd name="connsiteY9" fmla="*/ 1814729 h 1814729"/>
              <a:gd name="connsiteX10" fmla="*/ 0 w 1658256"/>
              <a:gd name="connsiteY10" fmla="*/ 1814729 h 1814729"/>
              <a:gd name="connsiteX11" fmla="*/ 828178 w 1658256"/>
              <a:gd name="connsiteY11" fmla="*/ 0 h 1814729"/>
              <a:gd name="connsiteX12" fmla="*/ 960056 w 1658256"/>
              <a:gd name="connsiteY12" fmla="*/ 4663 h 1814729"/>
              <a:gd name="connsiteX13" fmla="*/ 1010519 w 1658256"/>
              <a:gd name="connsiteY13" fmla="*/ 10157 h 1814729"/>
              <a:gd name="connsiteX14" fmla="*/ 645838 w 1658256"/>
              <a:gd name="connsiteY14" fmla="*/ 10157 h 1814729"/>
              <a:gd name="connsiteX15" fmla="*/ 696300 w 1658256"/>
              <a:gd name="connsiteY15" fmla="*/ 4663 h 1814729"/>
              <a:gd name="connsiteX16" fmla="*/ 828178 w 1658256"/>
              <a:gd name="connsiteY16" fmla="*/ 0 h 1814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658256" h="1814729">
                <a:moveTo>
                  <a:pt x="0" y="10157"/>
                </a:moveTo>
                <a:lnTo>
                  <a:pt x="645838" y="10157"/>
                </a:lnTo>
                <a:lnTo>
                  <a:pt x="573469" y="18036"/>
                </a:lnTo>
                <a:cubicBezTo>
                  <a:pt x="338606" y="52878"/>
                  <a:pt x="173810" y="134445"/>
                  <a:pt x="173810" y="229512"/>
                </a:cubicBezTo>
                <a:cubicBezTo>
                  <a:pt x="173810" y="356268"/>
                  <a:pt x="466781" y="459024"/>
                  <a:pt x="828178" y="459024"/>
                </a:cubicBezTo>
                <a:cubicBezTo>
                  <a:pt x="1189575" y="459024"/>
                  <a:pt x="1482546" y="356268"/>
                  <a:pt x="1482546" y="229512"/>
                </a:cubicBezTo>
                <a:cubicBezTo>
                  <a:pt x="1482546" y="134445"/>
                  <a:pt x="1317750" y="52878"/>
                  <a:pt x="1082888" y="18036"/>
                </a:cubicBezTo>
                <a:lnTo>
                  <a:pt x="1010519" y="10157"/>
                </a:lnTo>
                <a:lnTo>
                  <a:pt x="1658256" y="10157"/>
                </a:lnTo>
                <a:lnTo>
                  <a:pt x="1658256" y="1814729"/>
                </a:lnTo>
                <a:lnTo>
                  <a:pt x="0" y="1814729"/>
                </a:lnTo>
                <a:close/>
                <a:moveTo>
                  <a:pt x="828178" y="0"/>
                </a:moveTo>
                <a:cubicBezTo>
                  <a:pt x="873353" y="0"/>
                  <a:pt x="917458" y="1605"/>
                  <a:pt x="960056" y="4663"/>
                </a:cubicBezTo>
                <a:lnTo>
                  <a:pt x="1010519" y="10157"/>
                </a:lnTo>
                <a:lnTo>
                  <a:pt x="645838" y="10157"/>
                </a:lnTo>
                <a:lnTo>
                  <a:pt x="696300" y="4663"/>
                </a:lnTo>
                <a:cubicBezTo>
                  <a:pt x="738898" y="1605"/>
                  <a:pt x="783004" y="0"/>
                  <a:pt x="828178" y="0"/>
                </a:cubicBezTo>
                <a:close/>
              </a:path>
            </a:pathLst>
          </a:custGeom>
        </p:spPr>
      </p:pic>
      <p:pic>
        <p:nvPicPr>
          <p:cNvPr id="40" name="Picture 39" descr="A picture containing text, sign, green&#10;&#10;Description automatically generated">
            <a:extLst>
              <a:ext uri="{FF2B5EF4-FFF2-40B4-BE49-F238E27FC236}">
                <a16:creationId xmlns:a16="http://schemas.microsoft.com/office/drawing/2014/main" id="{57F39EA8-8671-4081-806F-4C7C899B1BFF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5221" y="4823211"/>
            <a:ext cx="1610019" cy="161001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3" name="Picture 42" descr="A picture containing text, sign, green&#10;&#10;Description automatically generated">
            <a:extLst>
              <a:ext uri="{FF2B5EF4-FFF2-40B4-BE49-F238E27FC236}">
                <a16:creationId xmlns:a16="http://schemas.microsoft.com/office/drawing/2014/main" id="{C66A2CA5-F280-4CED-B879-40107DDD6218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778" y="4966392"/>
            <a:ext cx="1610019" cy="161001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4" name="Picture 43" descr="A picture containing text, sign, green&#10;&#10;Description automatically generated">
            <a:extLst>
              <a:ext uri="{FF2B5EF4-FFF2-40B4-BE49-F238E27FC236}">
                <a16:creationId xmlns:a16="http://schemas.microsoft.com/office/drawing/2014/main" id="{BCE721E7-1840-4A64-B3D5-6ADCD95CB2FB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851" y="4960148"/>
            <a:ext cx="1610019" cy="161001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1">
            <a:hlinkClick r:id="rId10" action="ppaction://hlinksldjump"/>
            <a:extLst>
              <a:ext uri="{FF2B5EF4-FFF2-40B4-BE49-F238E27FC236}">
                <a16:creationId xmlns:a16="http://schemas.microsoft.com/office/drawing/2014/main" id="{F63B61CD-F98E-4F22-8FD0-B8DF43C989C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17713" y="2933289"/>
            <a:ext cx="890093" cy="1286367"/>
          </a:xfrm>
          <a:prstGeom prst="rect">
            <a:avLst/>
          </a:prstGeom>
        </p:spPr>
      </p:pic>
      <p:pic>
        <p:nvPicPr>
          <p:cNvPr id="12" name="2">
            <a:hlinkClick r:id="rId12" action="ppaction://hlinksldjump"/>
            <a:extLst>
              <a:ext uri="{FF2B5EF4-FFF2-40B4-BE49-F238E27FC236}">
                <a16:creationId xmlns:a16="http://schemas.microsoft.com/office/drawing/2014/main" id="{473F1335-4C4C-4B90-9D94-D384C944B4B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95497" y="1462717"/>
            <a:ext cx="926672" cy="1286367"/>
          </a:xfrm>
          <a:prstGeom prst="rect">
            <a:avLst/>
          </a:prstGeom>
        </p:spPr>
      </p:pic>
      <p:pic>
        <p:nvPicPr>
          <p:cNvPr id="13" name="3">
            <a:hlinkClick r:id="rId14" action="ppaction://hlinksldjump"/>
            <a:extLst>
              <a:ext uri="{FF2B5EF4-FFF2-40B4-BE49-F238E27FC236}">
                <a16:creationId xmlns:a16="http://schemas.microsoft.com/office/drawing/2014/main" id="{8B33B527-37CD-4ACA-8A28-350AF934D54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82577" y="783654"/>
            <a:ext cx="902286" cy="1286367"/>
          </a:xfrm>
          <a:prstGeom prst="rect">
            <a:avLst/>
          </a:prstGeom>
        </p:spPr>
      </p:pic>
      <p:pic>
        <p:nvPicPr>
          <p:cNvPr id="14" name="4">
            <a:hlinkClick r:id="rId16" action="ppaction://hlinksldjump"/>
            <a:extLst>
              <a:ext uri="{FF2B5EF4-FFF2-40B4-BE49-F238E27FC236}">
                <a16:creationId xmlns:a16="http://schemas.microsoft.com/office/drawing/2014/main" id="{EFEAAB10-C39B-49E3-A350-89E80DCBFB3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31281" y="2374512"/>
            <a:ext cx="963251" cy="1286367"/>
          </a:xfrm>
          <a:prstGeom prst="rect">
            <a:avLst/>
          </a:prstGeom>
        </p:spPr>
      </p:pic>
      <p:pic>
        <p:nvPicPr>
          <p:cNvPr id="15" name="5">
            <a:hlinkClick r:id="rId18" action="ppaction://hlinksldjump"/>
            <a:extLst>
              <a:ext uri="{FF2B5EF4-FFF2-40B4-BE49-F238E27FC236}">
                <a16:creationId xmlns:a16="http://schemas.microsoft.com/office/drawing/2014/main" id="{038AE0C3-5DA8-4DCD-A9A4-05545F63B59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344343" y="1462717"/>
            <a:ext cx="902286" cy="1286367"/>
          </a:xfrm>
          <a:prstGeom prst="rect">
            <a:avLst/>
          </a:prstGeom>
        </p:spPr>
      </p:pic>
      <p:sp>
        <p:nvSpPr>
          <p:cNvPr id="26" name="Action Button: Go Forward or Next 25">
            <a:hlinkClick r:id="rId20" action="ppaction://hlinksldjump" highlightClick="1"/>
            <a:extLst>
              <a:ext uri="{FF2B5EF4-FFF2-40B4-BE49-F238E27FC236}">
                <a16:creationId xmlns:a16="http://schemas.microsoft.com/office/drawing/2014/main" id="{C1642602-50DE-4A47-BBC9-E567E6769870}"/>
              </a:ext>
            </a:extLst>
          </p:cNvPr>
          <p:cNvSpPr/>
          <p:nvPr/>
        </p:nvSpPr>
        <p:spPr>
          <a:xfrm>
            <a:off x="11408799" y="6121247"/>
            <a:ext cx="663501" cy="687541"/>
          </a:xfrm>
          <a:prstGeom prst="actionButtonForwardNex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Chúc tết &amp;#8211; không lời-nhacchuongmp3.com">
            <a:hlinkClick r:id="" action="ppaction://media"/>
            <a:extLst>
              <a:ext uri="{FF2B5EF4-FFF2-40B4-BE49-F238E27FC236}">
                <a16:creationId xmlns:a16="http://schemas.microsoft.com/office/drawing/2014/main" id="{1B1386C0-D2FC-47CF-BB2C-52C2E98F024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5918250" y="-65685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337689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904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41463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0BD3DF-6138-5F81-7A69-325CEFF3420E}"/>
              </a:ext>
            </a:extLst>
          </p:cNvPr>
          <p:cNvSpPr txBox="1"/>
          <p:nvPr/>
        </p:nvSpPr>
        <p:spPr>
          <a:xfrm>
            <a:off x="1306119" y="342978"/>
            <a:ext cx="8689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ĐỒ CHUYỂN HÀNG CHẤM CHÉO CÁC NHÓM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3E257E-6F6A-192D-8BBF-37D508E8CB3A}"/>
              </a:ext>
            </a:extLst>
          </p:cNvPr>
          <p:cNvSpPr/>
          <p:nvPr/>
        </p:nvSpPr>
        <p:spPr>
          <a:xfrm>
            <a:off x="1995399" y="1175933"/>
            <a:ext cx="1280160" cy="62179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ãy 1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C1E6797-9E6C-30F2-2AA5-695C3C5A3A20}"/>
              </a:ext>
            </a:extLst>
          </p:cNvPr>
          <p:cNvSpPr/>
          <p:nvPr/>
        </p:nvSpPr>
        <p:spPr>
          <a:xfrm>
            <a:off x="7744968" y="1175933"/>
            <a:ext cx="1280160" cy="62179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ãy 2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EDB836C-9A5E-6DA2-5B67-79BCDB8FD7D3}"/>
              </a:ext>
            </a:extLst>
          </p:cNvPr>
          <p:cNvSpPr/>
          <p:nvPr/>
        </p:nvSpPr>
        <p:spPr>
          <a:xfrm>
            <a:off x="1159727" y="2408661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1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85828D6-EE8F-49F4-88FF-5CCF1C0B045E}"/>
              </a:ext>
            </a:extLst>
          </p:cNvPr>
          <p:cNvSpPr/>
          <p:nvPr/>
        </p:nvSpPr>
        <p:spPr>
          <a:xfrm>
            <a:off x="1089216" y="3497765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4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1502804-564D-B29B-67B9-265784FAC237}"/>
              </a:ext>
            </a:extLst>
          </p:cNvPr>
          <p:cNvSpPr/>
          <p:nvPr/>
        </p:nvSpPr>
        <p:spPr>
          <a:xfrm>
            <a:off x="2943998" y="3562292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3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DAC06C9-1409-44A3-8D1E-DA5C6DFA7BD3}"/>
              </a:ext>
            </a:extLst>
          </p:cNvPr>
          <p:cNvSpPr/>
          <p:nvPr/>
        </p:nvSpPr>
        <p:spPr>
          <a:xfrm>
            <a:off x="2920431" y="2401228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2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A332B2D-5E7E-7486-69F1-C4D042E05515}"/>
              </a:ext>
            </a:extLst>
          </p:cNvPr>
          <p:cNvSpPr/>
          <p:nvPr/>
        </p:nvSpPr>
        <p:spPr>
          <a:xfrm>
            <a:off x="6653562" y="3497764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4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555FC86-90CF-57BD-87FC-1AA972D5BDBE}"/>
              </a:ext>
            </a:extLst>
          </p:cNvPr>
          <p:cNvSpPr/>
          <p:nvPr/>
        </p:nvSpPr>
        <p:spPr>
          <a:xfrm>
            <a:off x="8686799" y="3497764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3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133EE11-FAFC-E91B-260F-9EF6E951499D}"/>
              </a:ext>
            </a:extLst>
          </p:cNvPr>
          <p:cNvSpPr/>
          <p:nvPr/>
        </p:nvSpPr>
        <p:spPr>
          <a:xfrm>
            <a:off x="8686799" y="2401226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2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9561875-7C46-7494-5B28-3C57EB4D5F33}"/>
              </a:ext>
            </a:extLst>
          </p:cNvPr>
          <p:cNvSpPr/>
          <p:nvPr/>
        </p:nvSpPr>
        <p:spPr>
          <a:xfrm>
            <a:off x="6653562" y="2330604"/>
            <a:ext cx="936033" cy="55756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1</a:t>
            </a:r>
            <a:endParaRPr kumimoji="0" lang="en-AE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F2457AEF-53B3-3E50-429A-A8A78FF4496B}"/>
              </a:ext>
            </a:extLst>
          </p:cNvPr>
          <p:cNvSpPr/>
          <p:nvPr/>
        </p:nvSpPr>
        <p:spPr>
          <a:xfrm flipV="1">
            <a:off x="2174488" y="2787805"/>
            <a:ext cx="613317" cy="4571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60F2EAB7-445C-0D2F-98CE-29B88DB3BF02}"/>
              </a:ext>
            </a:extLst>
          </p:cNvPr>
          <p:cNvSpPr/>
          <p:nvPr/>
        </p:nvSpPr>
        <p:spPr>
          <a:xfrm>
            <a:off x="3355848" y="2966222"/>
            <a:ext cx="45719" cy="531542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7" name="Arrow: Left 16">
            <a:extLst>
              <a:ext uri="{FF2B5EF4-FFF2-40B4-BE49-F238E27FC236}">
                <a16:creationId xmlns:a16="http://schemas.microsoft.com/office/drawing/2014/main" id="{1F542E11-82D6-0A79-187A-957FA322BC62}"/>
              </a:ext>
            </a:extLst>
          </p:cNvPr>
          <p:cNvSpPr/>
          <p:nvPr/>
        </p:nvSpPr>
        <p:spPr>
          <a:xfrm>
            <a:off x="2095760" y="3802566"/>
            <a:ext cx="692045" cy="45937"/>
          </a:xfrm>
          <a:prstGeom prst="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523A16A0-7E7A-9E57-79FE-67415FF2704B}"/>
              </a:ext>
            </a:extLst>
          </p:cNvPr>
          <p:cNvSpPr/>
          <p:nvPr/>
        </p:nvSpPr>
        <p:spPr>
          <a:xfrm>
            <a:off x="1507645" y="2988524"/>
            <a:ext cx="45719" cy="462778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5864C98-867C-9786-9E42-C26A3D09BE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1177" y="2583800"/>
            <a:ext cx="634039" cy="10364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4B4D21A-5071-DB6F-0114-4C777CA55F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6043" y="2950884"/>
            <a:ext cx="97544" cy="55478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D3D85A3-7C08-2D25-D8EF-B630E3664C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8506" y="3743528"/>
            <a:ext cx="713294" cy="9754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5672414-1D7D-F35B-39CD-D398033EE7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0793" y="2984415"/>
            <a:ext cx="103641" cy="487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4423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B239A12-5EA9-8047-4AB2-DD62FA1739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994025" y="-1377950"/>
            <a:ext cx="6343650" cy="961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0647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DD44A851-4B97-0C30-371D-41821C6B71AF}"/>
              </a:ext>
            </a:extLst>
          </p:cNvPr>
          <p:cNvGrpSpPr/>
          <p:nvPr/>
        </p:nvGrpSpPr>
        <p:grpSpPr>
          <a:xfrm>
            <a:off x="8616885" y="4379965"/>
            <a:ext cx="2012237" cy="1597968"/>
            <a:chOff x="9303419" y="5390679"/>
            <a:chExt cx="2012237" cy="1597968"/>
          </a:xfrm>
        </p:grpSpPr>
        <p:pic>
          <p:nvPicPr>
            <p:cNvPr id="21517" name="Picture 13" descr="Cover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71"/>
            <a:stretch/>
          </p:blipFill>
          <p:spPr bwMode="auto">
            <a:xfrm>
              <a:off x="9303419" y="5390679"/>
              <a:ext cx="2012237" cy="1597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3BDDE28-B10E-AD0C-55AA-CBB3612EA262}"/>
                    </a:ext>
                  </a:extLst>
                </p:cNvPr>
                <p:cNvSpPr txBox="1"/>
                <p:nvPr/>
              </p:nvSpPr>
              <p:spPr>
                <a:xfrm>
                  <a:off x="10123557" y="5998525"/>
                  <a:ext cx="1006219" cy="61645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</m:t>
                            </m:r>
                          </m:num>
                          <m:den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F3BDDE28-B10E-AD0C-55AA-CBB3612EA2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23557" y="5998525"/>
                  <a:ext cx="1006219" cy="6164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5F9F62E-EFFF-D531-334B-294517BEC000}"/>
              </a:ext>
            </a:extLst>
          </p:cNvPr>
          <p:cNvGrpSpPr/>
          <p:nvPr/>
        </p:nvGrpSpPr>
        <p:grpSpPr>
          <a:xfrm>
            <a:off x="6537226" y="4200766"/>
            <a:ext cx="2333582" cy="1662375"/>
            <a:chOff x="7223760" y="5211480"/>
            <a:chExt cx="2333582" cy="1662375"/>
          </a:xfrm>
        </p:grpSpPr>
        <p:pic>
          <p:nvPicPr>
            <p:cNvPr id="21516" name="Picture 12" descr="Cover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95"/>
            <a:stretch/>
          </p:blipFill>
          <p:spPr bwMode="auto">
            <a:xfrm>
              <a:off x="7223760" y="5211480"/>
              <a:ext cx="2333582" cy="1662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90AD313-83B6-109D-B75F-FB7600CBB922}"/>
                    </a:ext>
                  </a:extLst>
                </p:cNvPr>
                <p:cNvSpPr txBox="1"/>
                <p:nvPr/>
              </p:nvSpPr>
              <p:spPr>
                <a:xfrm>
                  <a:off x="8013409" y="6042668"/>
                  <a:ext cx="129001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990AD313-83B6-109D-B75F-FB7600CBB9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3409" y="6042668"/>
                  <a:ext cx="129001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1514" name="Picture 10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32" r="44464" b="18779"/>
          <a:stretch/>
        </p:blipFill>
        <p:spPr bwMode="auto">
          <a:xfrm rot="19813811">
            <a:off x="3656103" y="3063527"/>
            <a:ext cx="1073833" cy="269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3699" y="5219415"/>
            <a:ext cx="3440112" cy="141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990" y="3680741"/>
            <a:ext cx="3148013" cy="167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7" y="833437"/>
            <a:ext cx="3605212" cy="2303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775" y="2028825"/>
            <a:ext cx="3197225" cy="164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31113" y="728662"/>
            <a:ext cx="114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6509BD-022E-1F32-A11D-A984F24ACD6B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87581" y="3174586"/>
            <a:ext cx="3649979" cy="364997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8EDB955F-B569-37D2-4893-12FCF7D9CC6F}"/>
              </a:ext>
            </a:extLst>
          </p:cNvPr>
          <p:cNvGrpSpPr/>
          <p:nvPr/>
        </p:nvGrpSpPr>
        <p:grpSpPr>
          <a:xfrm>
            <a:off x="5000646" y="4147073"/>
            <a:ext cx="1865039" cy="1681476"/>
            <a:chOff x="5687180" y="5157787"/>
            <a:chExt cx="1865039" cy="1681476"/>
          </a:xfrm>
        </p:grpSpPr>
        <p:pic>
          <p:nvPicPr>
            <p:cNvPr id="21515" name="Picture 11" descr="Cover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97"/>
            <a:stretch/>
          </p:blipFill>
          <p:spPr bwMode="auto">
            <a:xfrm>
              <a:off x="5687180" y="5157787"/>
              <a:ext cx="1865039" cy="16814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3C1E0DD-BA76-7E90-D031-094BD3EC9AE9}"/>
                    </a:ext>
                  </a:extLst>
                </p:cNvPr>
                <p:cNvSpPr txBox="1"/>
                <p:nvPr/>
              </p:nvSpPr>
              <p:spPr>
                <a:xfrm>
                  <a:off x="6013784" y="6024044"/>
                  <a:ext cx="129001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0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3C1E0DD-BA76-7E90-D031-094BD3EC9A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3784" y="6024044"/>
                  <a:ext cx="1290011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68C0117-98AB-5E8E-3C78-D99D29D02981}"/>
              </a:ext>
            </a:extLst>
          </p:cNvPr>
          <p:cNvGrpSpPr/>
          <p:nvPr/>
        </p:nvGrpSpPr>
        <p:grpSpPr>
          <a:xfrm>
            <a:off x="6943361" y="18737"/>
            <a:ext cx="4419283" cy="1855071"/>
            <a:chOff x="6943361" y="18737"/>
            <a:chExt cx="4419283" cy="1855071"/>
          </a:xfrm>
        </p:grpSpPr>
        <p:pic>
          <p:nvPicPr>
            <p:cNvPr id="21510" name="Picture 6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3361" y="18737"/>
              <a:ext cx="4419283" cy="18550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66A1B57-5945-971F-4474-9EF5D9A48D9A}"/>
                    </a:ext>
                  </a:extLst>
                </p:cNvPr>
                <p:cNvSpPr txBox="1"/>
                <p:nvPr/>
              </p:nvSpPr>
              <p:spPr>
                <a:xfrm>
                  <a:off x="9007503" y="900430"/>
                  <a:ext cx="215202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0 (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≠0)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66A1B57-5945-971F-4474-9EF5D9A48D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7503" y="900430"/>
                  <a:ext cx="2152028" cy="369332"/>
                </a:xfrm>
                <a:prstGeom prst="rect">
                  <a:avLst/>
                </a:prstGeom>
                <a:blipFill>
                  <a:blip r:embed="rId18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C327215-7F86-C1A8-7E99-4CDE8E4207E5}"/>
              </a:ext>
            </a:extLst>
          </p:cNvPr>
          <p:cNvSpPr txBox="1"/>
          <p:nvPr/>
        </p:nvSpPr>
        <p:spPr>
          <a:xfrm>
            <a:off x="416387" y="456891"/>
            <a:ext cx="44192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ĐỒ TƯ DUY</a:t>
            </a:r>
            <a:b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ỘI DUNG BÀI HỌC</a:t>
            </a:r>
          </a:p>
        </p:txBody>
      </p:sp>
    </p:spTree>
    <p:extLst>
      <p:ext uri="{BB962C8B-B14F-4D97-AF65-F5344CB8AC3E}">
        <p14:creationId xmlns:p14="http://schemas.microsoft.com/office/powerpoint/2010/main" val="268621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2472994" y="685800"/>
            <a:ext cx="9033206" cy="1609725"/>
            <a:chOff x="0" y="0"/>
            <a:chExt cx="5222820" cy="93071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22820" cy="930711"/>
            </a:xfrm>
            <a:custGeom>
              <a:avLst/>
              <a:gdLst/>
              <a:ahLst/>
              <a:cxnLst/>
              <a:rect l="l" t="t" r="r" b="b"/>
              <a:pathLst>
                <a:path w="5222820" h="930711">
                  <a:moveTo>
                    <a:pt x="5098359" y="930711"/>
                  </a:moveTo>
                  <a:lnTo>
                    <a:pt x="124460" y="930711"/>
                  </a:lnTo>
                  <a:cubicBezTo>
                    <a:pt x="55880" y="930711"/>
                    <a:pt x="0" y="874831"/>
                    <a:pt x="0" y="80625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098360" y="0"/>
                  </a:lnTo>
                  <a:cubicBezTo>
                    <a:pt x="5166940" y="0"/>
                    <a:pt x="5222820" y="55880"/>
                    <a:pt x="5222820" y="124460"/>
                  </a:cubicBezTo>
                  <a:lnTo>
                    <a:pt x="5222820" y="806251"/>
                  </a:lnTo>
                  <a:cubicBezTo>
                    <a:pt x="5222820" y="874831"/>
                    <a:pt x="5166940" y="930711"/>
                    <a:pt x="5098360" y="930711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AE"/>
            </a:p>
          </p:txBody>
        </p:sp>
      </p:grpSp>
      <p:grpSp>
        <p:nvGrpSpPr>
          <p:cNvPr id="4" name="Group 4"/>
          <p:cNvGrpSpPr/>
          <p:nvPr/>
        </p:nvGrpSpPr>
        <p:grpSpPr>
          <a:xfrm>
            <a:off x="8038149" y="2703374"/>
            <a:ext cx="3468051" cy="3870146"/>
            <a:chOff x="0" y="0"/>
            <a:chExt cx="2200668" cy="219474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AE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4361975" y="2703374"/>
            <a:ext cx="3468051" cy="3870146"/>
            <a:chOff x="0" y="0"/>
            <a:chExt cx="2200668" cy="219474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AE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85800" y="685800"/>
            <a:ext cx="1220153" cy="572054"/>
            <a:chOff x="0" y="0"/>
            <a:chExt cx="2440306" cy="1144108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7EC1D1"/>
              </a:solidFill>
            </p:spPr>
            <p:txBody>
              <a:bodyPr/>
              <a:lstStyle/>
              <a:p>
                <a:endParaRPr lang="en-AE"/>
              </a:p>
            </p:txBody>
          </p:sp>
        </p:grpSp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6" name="Group 16"/>
          <p:cNvGrpSpPr/>
          <p:nvPr/>
        </p:nvGrpSpPr>
        <p:grpSpPr>
          <a:xfrm>
            <a:off x="685801" y="2703374"/>
            <a:ext cx="3468051" cy="3870146"/>
            <a:chOff x="0" y="0"/>
            <a:chExt cx="2200668" cy="2194745"/>
          </a:xfrm>
        </p:grpSpPr>
        <p:sp>
          <p:nvSpPr>
            <p:cNvPr id="17" name="Freeform 17"/>
            <p:cNvSpPr/>
            <p:nvPr/>
          </p:nvSpPr>
          <p:spPr>
            <a:xfrm>
              <a:off x="0" y="0"/>
              <a:ext cx="2200668" cy="2194745"/>
            </a:xfrm>
            <a:custGeom>
              <a:avLst/>
              <a:gdLst/>
              <a:ahLst/>
              <a:cxnLst/>
              <a:rect l="l" t="t" r="r" b="b"/>
              <a:pathLst>
                <a:path w="2200668" h="2194745">
                  <a:moveTo>
                    <a:pt x="2076208" y="2194745"/>
                  </a:moveTo>
                  <a:lnTo>
                    <a:pt x="124460" y="2194745"/>
                  </a:lnTo>
                  <a:cubicBezTo>
                    <a:pt x="55880" y="2194745"/>
                    <a:pt x="0" y="2138865"/>
                    <a:pt x="0" y="207028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76208" y="0"/>
                  </a:lnTo>
                  <a:cubicBezTo>
                    <a:pt x="2144788" y="0"/>
                    <a:pt x="2200668" y="55880"/>
                    <a:pt x="2200668" y="124460"/>
                  </a:cubicBezTo>
                  <a:lnTo>
                    <a:pt x="2200668" y="2070285"/>
                  </a:lnTo>
                  <a:cubicBezTo>
                    <a:pt x="2200668" y="2138865"/>
                    <a:pt x="2144788" y="2194745"/>
                    <a:pt x="2076208" y="2194745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AE"/>
            </a:p>
          </p:txBody>
        </p:sp>
      </p:grpSp>
      <p:sp>
        <p:nvSpPr>
          <p:cNvPr id="20" name="TextBox 20"/>
          <p:cNvSpPr txBox="1"/>
          <p:nvPr/>
        </p:nvSpPr>
        <p:spPr>
          <a:xfrm>
            <a:off x="3414172" y="1103073"/>
            <a:ext cx="7150849" cy="61555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</a:t>
            </a:r>
            <a:r>
              <a:rPr lang="en-US" sz="4000" b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 TỰ HỌC</a:t>
            </a:r>
            <a:endParaRPr lang="en-US" sz="40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089625" y="2870200"/>
            <a:ext cx="660400" cy="660400"/>
          </a:xfrm>
          <a:prstGeom prst="ellipse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5765800" y="2870200"/>
            <a:ext cx="660400" cy="660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9441974" y="2870200"/>
            <a:ext cx="660400" cy="6604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11034" y="3725441"/>
            <a:ext cx="2672801" cy="1250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73663" y="3425359"/>
            <a:ext cx="3244674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bài tập vận dụng 1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26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7.1; 7.2; 7.4 (SGK/32)</a:t>
            </a:r>
          </a:p>
          <a:p>
            <a:pPr algn="ctr">
              <a:lnSpc>
                <a:spcPct val="150000"/>
              </a:lnSpc>
            </a:pP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7.1; 7.2 (SBT/1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119796" y="3725441"/>
                <a:ext cx="3350712" cy="249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ục “</a:t>
                </a:r>
                <a:r>
                  <a:rPr lang="en-US" sz="2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Phương trình đưa được về dạng </a:t>
                </a:r>
                <a:endParaRPr lang="en-US" sz="2600" b="1" i="1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796" y="3725441"/>
                <a:ext cx="3350712" cy="2492990"/>
              </a:xfrm>
              <a:prstGeom prst="rect">
                <a:avLst/>
              </a:prstGeom>
              <a:blipFill>
                <a:blip r:embed="rId4"/>
                <a:stretch>
                  <a:fillRect b="-2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  <p:bldP spid="25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99797">
            <a:off x="-2095594" y="2192693"/>
            <a:ext cx="3849387" cy="377239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45734">
            <a:off x="11017718" y="2472022"/>
            <a:ext cx="1531337" cy="335552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14557" y="685801"/>
            <a:ext cx="9562887" cy="537694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342177">
            <a:off x="10028179" y="5317453"/>
            <a:ext cx="1440647" cy="8239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83532" y="440526"/>
            <a:ext cx="2062049" cy="117938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92955">
            <a:off x="814966" y="333396"/>
            <a:ext cx="1151790" cy="40836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2081850">
            <a:off x="10491320" y="3604675"/>
            <a:ext cx="765693" cy="77130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495222">
            <a:off x="2270735" y="5834195"/>
            <a:ext cx="2302487" cy="753541"/>
          </a:xfrm>
          <a:prstGeom prst="rect">
            <a:avLst/>
          </a:prstGeom>
        </p:spPr>
      </p:pic>
      <p:grpSp>
        <p:nvGrpSpPr>
          <p:cNvPr id="13" name="Group 13"/>
          <p:cNvGrpSpPr/>
          <p:nvPr/>
        </p:nvGrpSpPr>
        <p:grpSpPr>
          <a:xfrm>
            <a:off x="9672467" y="585494"/>
            <a:ext cx="1745182" cy="1719797"/>
            <a:chOff x="157485" y="160047"/>
            <a:chExt cx="3490364" cy="3439595"/>
          </a:xfrm>
        </p:grpSpPr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16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rcRect/>
            <a:stretch>
              <a:fillRect/>
            </a:stretch>
          </p:blipFill>
          <p:spPr>
            <a:xfrm rot="331523">
              <a:off x="157485" y="160047"/>
              <a:ext cx="3490364" cy="3439595"/>
            </a:xfrm>
            <a:prstGeom prst="rect">
              <a:avLst/>
            </a:prstGeom>
          </p:spPr>
        </p:pic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18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/>
            <a:stretch>
              <a:fillRect/>
            </a:stretch>
          </p:blipFill>
          <p:spPr>
            <a:xfrm rot="-7810758">
              <a:off x="1368867" y="931723"/>
              <a:ext cx="1067600" cy="821487"/>
            </a:xfrm>
            <a:prstGeom prst="rect">
              <a:avLst/>
            </a:prstGeom>
          </p:spPr>
        </p:pic>
      </p:grp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54978FF-DA0F-3138-278B-EA527472DBA8}"/>
              </a:ext>
            </a:extLst>
          </p:cNvPr>
          <p:cNvSpPr txBox="1"/>
          <p:nvPr/>
        </p:nvSpPr>
        <p:spPr>
          <a:xfrm>
            <a:off x="2025603" y="1992679"/>
            <a:ext cx="8132454" cy="363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latin typeface="Arial" panose="020B0604020202020204" pitchFamily="34" charset="0"/>
                <a:cs typeface="Arial" panose="020B0604020202020204" pitchFamily="34" charset="0"/>
              </a:rPr>
              <a:t>CẢM </a:t>
            </a:r>
            <a:r>
              <a:rPr lang="en-US" sz="5334" b="1">
                <a:latin typeface="Arial" panose="020B0604020202020204" pitchFamily="34" charset="0"/>
                <a:cs typeface="Arial" panose="020B0604020202020204" pitchFamily="34" charset="0"/>
              </a:rPr>
              <a:t>ƠN QUÝ THẦY CÔ VÀ CÁC </a:t>
            </a:r>
            <a:r>
              <a:rPr lang="en-US" sz="5334" b="1" dirty="0">
                <a:latin typeface="Arial" panose="020B0604020202020204" pitchFamily="34" charset="0"/>
                <a:cs typeface="Arial" panose="020B0604020202020204" pitchFamily="34" charset="0"/>
              </a:rPr>
              <a:t>EM ĐÃ LẮNG NGHE BÀI GIẢNG</a:t>
            </a:r>
          </a:p>
        </p:txBody>
      </p:sp>
    </p:spTree>
    <p:extLst>
      <p:ext uri="{BB962C8B-B14F-4D97-AF65-F5344CB8AC3E}">
        <p14:creationId xmlns:p14="http://schemas.microsoft.com/office/powerpoint/2010/main" val="28136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1106211" y="4653280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1" y="4653280"/>
                <a:ext cx="4522427" cy="741680"/>
              </a:xfrm>
              <a:prstGeom prst="rect">
                <a:avLst/>
              </a:prstGeom>
              <a:blipFill>
                <a:blip r:embed="rId9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6563364" y="4653280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 = 4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4653280"/>
                <a:ext cx="4522427" cy="741680"/>
              </a:xfrm>
              <a:prstGeom prst="rect">
                <a:avLst/>
              </a:prstGeom>
              <a:blipFill>
                <a:blip r:embed="rId10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 = 1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blipFill>
                <a:blip r:embed="rId11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 = − 4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5759642"/>
                <a:ext cx="4522427" cy="741680"/>
              </a:xfrm>
              <a:prstGeom prst="rect">
                <a:avLst/>
              </a:prstGeom>
              <a:blipFill>
                <a:blip r:embed="rId12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46FA4FCE-B89B-4323-8138-7EA3AC89E12A}"/>
              </a:ext>
            </a:extLst>
          </p:cNvPr>
          <p:cNvGrpSpPr/>
          <p:nvPr/>
        </p:nvGrpSpPr>
        <p:grpSpPr>
          <a:xfrm>
            <a:off x="4766802" y="382248"/>
            <a:ext cx="2658391" cy="2651845"/>
            <a:chOff x="4766802" y="382248"/>
            <a:chExt cx="2658391" cy="2651845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0BFAB2A1-5ADD-45B8-B5FA-C6B763A7E3E6}"/>
                </a:ext>
              </a:extLst>
            </p:cNvPr>
            <p:cNvSpPr/>
            <p:nvPr/>
          </p:nvSpPr>
          <p:spPr>
            <a:xfrm>
              <a:off x="4766802" y="1704897"/>
              <a:ext cx="2658391" cy="1329196"/>
            </a:xfrm>
            <a:custGeom>
              <a:avLst/>
              <a:gdLst>
                <a:gd name="connsiteX0" fmla="*/ 0 w 2174316"/>
                <a:gd name="connsiteY0" fmla="*/ 0 h 1087159"/>
                <a:gd name="connsiteX1" fmla="*/ 2174316 w 2174316"/>
                <a:gd name="connsiteY1" fmla="*/ 0 h 1087159"/>
                <a:gd name="connsiteX2" fmla="*/ 2174316 w 2174316"/>
                <a:gd name="connsiteY2" fmla="*/ 1 h 1087159"/>
                <a:gd name="connsiteX3" fmla="*/ 1087158 w 2174316"/>
                <a:gd name="connsiteY3" fmla="*/ 1087159 h 1087159"/>
                <a:gd name="connsiteX4" fmla="*/ 0 w 2174316"/>
                <a:gd name="connsiteY4" fmla="*/ 1 h 1087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4316" h="1087159">
                  <a:moveTo>
                    <a:pt x="0" y="0"/>
                  </a:moveTo>
                  <a:lnTo>
                    <a:pt x="2174316" y="0"/>
                  </a:lnTo>
                  <a:lnTo>
                    <a:pt x="2174316" y="1"/>
                  </a:lnTo>
                  <a:cubicBezTo>
                    <a:pt x="2174316" y="600422"/>
                    <a:pt x="1687579" y="1087159"/>
                    <a:pt x="1087158" y="1087159"/>
                  </a:cubicBezTo>
                  <a:cubicBezTo>
                    <a:pt x="486737" y="1087159"/>
                    <a:pt x="0" y="600422"/>
                    <a:pt x="0" y="1"/>
                  </a:cubicBezTo>
                  <a:close/>
                </a:path>
              </a:pathLst>
            </a:custGeom>
            <a:solidFill>
              <a:srgbClr val="D53737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480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E45D2AD9-7311-46D1-B37F-DDA61773E104}"/>
                </a:ext>
              </a:extLst>
            </p:cNvPr>
            <p:cNvSpPr/>
            <p:nvPr/>
          </p:nvSpPr>
          <p:spPr>
            <a:xfrm flipV="1">
              <a:off x="4766802" y="382248"/>
              <a:ext cx="2658391" cy="1329196"/>
            </a:xfrm>
            <a:custGeom>
              <a:avLst/>
              <a:gdLst>
                <a:gd name="connsiteX0" fmla="*/ 0 w 2174316"/>
                <a:gd name="connsiteY0" fmla="*/ 0 h 1087159"/>
                <a:gd name="connsiteX1" fmla="*/ 2174316 w 2174316"/>
                <a:gd name="connsiteY1" fmla="*/ 0 h 1087159"/>
                <a:gd name="connsiteX2" fmla="*/ 2174316 w 2174316"/>
                <a:gd name="connsiteY2" fmla="*/ 1 h 1087159"/>
                <a:gd name="connsiteX3" fmla="*/ 1087158 w 2174316"/>
                <a:gd name="connsiteY3" fmla="*/ 1087159 h 1087159"/>
                <a:gd name="connsiteX4" fmla="*/ 0 w 2174316"/>
                <a:gd name="connsiteY4" fmla="*/ 1 h 1087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74316" h="1087159">
                  <a:moveTo>
                    <a:pt x="0" y="0"/>
                  </a:moveTo>
                  <a:lnTo>
                    <a:pt x="2174316" y="0"/>
                  </a:lnTo>
                  <a:lnTo>
                    <a:pt x="2174316" y="1"/>
                  </a:lnTo>
                  <a:cubicBezTo>
                    <a:pt x="2174316" y="600422"/>
                    <a:pt x="1687579" y="1087159"/>
                    <a:pt x="1087158" y="1087159"/>
                  </a:cubicBezTo>
                  <a:cubicBezTo>
                    <a:pt x="486737" y="1087159"/>
                    <a:pt x="0" y="600422"/>
                    <a:pt x="0" y="1"/>
                  </a:cubicBezTo>
                  <a:close/>
                </a:path>
              </a:pathLst>
            </a:custGeom>
            <a:solidFill>
              <a:srgbClr val="537FCE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4800"/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310083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170489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9600">
                <a:latin typeface="UTM Candombe" panose="02040603050506020204" pitchFamily="18" charset="0"/>
              </a:rPr>
              <a:t>1</a:t>
            </a:r>
          </a:p>
        </p:txBody>
      </p:sp>
      <p:pic>
        <p:nvPicPr>
          <p:cNvPr id="33" name="Picture 32">
            <a:hlinkClick r:id="rId13" action="ppaction://hlinksldjump"/>
            <a:extLst>
              <a:ext uri="{FF2B5EF4-FFF2-40B4-BE49-F238E27FC236}">
                <a16:creationId xmlns:a16="http://schemas.microsoft.com/office/drawing/2014/main" id="{E3E54B46-606F-48C4-9921-B19665A5025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64" y="0"/>
            <a:ext cx="2168772" cy="2168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/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x thoả mãn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 – 4 = 0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2019158"/>
            <a:ext cx="564932" cy="2465548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2020178"/>
            <a:ext cx="564932" cy="2465548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9219F41-9AD2-CE73-1711-7778555CFDC6}"/>
              </a:ext>
            </a:extLst>
          </p:cNvPr>
          <p:cNvSpPr txBox="1"/>
          <p:nvPr/>
        </p:nvSpPr>
        <p:spPr>
          <a:xfrm>
            <a:off x="5069840" y="963217"/>
            <a:ext cx="1971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10</a:t>
            </a:r>
          </a:p>
        </p:txBody>
      </p:sp>
    </p:spTree>
    <p:extLst>
      <p:ext uri="{BB962C8B-B14F-4D97-AF65-F5344CB8AC3E}">
        <p14:creationId xmlns:p14="http://schemas.microsoft.com/office/powerpoint/2010/main" val="336215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213 -0.00024 L -4.79167E-6 -4.0740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h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25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65 L 0 -0.2162 " pathEditMode="relative" rAng="0" ptsTypes="AA">
                                      <p:cBhvr>
                                        <p:cTn id="54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 Answer #3 Sound 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28" grpId="0" animBg="1"/>
      <p:bldP spid="28" grpId="1" animBg="1"/>
      <p:bldP spid="20" grpId="0" animBg="1"/>
      <p:bldP spid="5" grpId="0" animBg="1"/>
      <p:bldP spid="5" grpId="1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6563364" y="465302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4653022"/>
                <a:ext cx="4522427" cy="741680"/>
              </a:xfrm>
              <a:prstGeom prst="rect">
                <a:avLst/>
              </a:prstGeom>
              <a:blipFill>
                <a:blip r:embed="rId9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1106204" y="464712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04" y="4647122"/>
                <a:ext cx="4522427" cy="741680"/>
              </a:xfrm>
              <a:prstGeom prst="rect">
                <a:avLst/>
              </a:prstGeom>
              <a:blipFill>
                <a:blip r:embed="rId10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blipFill>
                <a:blip r:embed="rId11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5759642"/>
                <a:ext cx="4522427" cy="741680"/>
              </a:xfrm>
              <a:prstGeom prst="rect">
                <a:avLst/>
              </a:prstGeom>
              <a:blipFill>
                <a:blip r:embed="rId12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BFAB2A1-5ADD-45B8-B5FA-C6B763A7E3E6}"/>
              </a:ext>
            </a:extLst>
          </p:cNvPr>
          <p:cNvSpPr/>
          <p:nvPr/>
        </p:nvSpPr>
        <p:spPr>
          <a:xfrm>
            <a:off x="4766802" y="1704897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53737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 dirty="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45D2AD9-7311-46D1-B37F-DDA61773E104}"/>
              </a:ext>
            </a:extLst>
          </p:cNvPr>
          <p:cNvSpPr/>
          <p:nvPr/>
        </p:nvSpPr>
        <p:spPr>
          <a:xfrm flipV="1">
            <a:off x="4766802" y="382248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310083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170489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9600" dirty="0">
                <a:latin typeface="UTM Candombe" panose="02040603050506020204" pitchFamily="18" charset="0"/>
              </a:rPr>
              <a:t>2</a:t>
            </a:r>
          </a:p>
        </p:txBody>
      </p:sp>
      <p:pic>
        <p:nvPicPr>
          <p:cNvPr id="33" name="Picture 32">
            <a:hlinkClick r:id="rId13" action="ppaction://hlinksldjump"/>
            <a:extLst>
              <a:ext uri="{FF2B5EF4-FFF2-40B4-BE49-F238E27FC236}">
                <a16:creationId xmlns:a16="http://schemas.microsoft.com/office/drawing/2014/main" id="{E3E54B46-606F-48C4-9921-B19665A5025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64" y="0"/>
            <a:ext cx="2168772" cy="2168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/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của x thoả mã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2019158"/>
            <a:ext cx="564932" cy="2465548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2020178"/>
            <a:ext cx="564932" cy="2465548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0710ED-952D-D45D-1F2A-E5203DE9A202}"/>
              </a:ext>
            </a:extLst>
          </p:cNvPr>
          <p:cNvSpPr txBox="1"/>
          <p:nvPr/>
        </p:nvSpPr>
        <p:spPr>
          <a:xfrm>
            <a:off x="5110477" y="634226"/>
            <a:ext cx="1971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ng pháo tay</a:t>
            </a:r>
          </a:p>
        </p:txBody>
      </p:sp>
    </p:spTree>
    <p:extLst>
      <p:ext uri="{BB962C8B-B14F-4D97-AF65-F5344CB8AC3E}">
        <p14:creationId xmlns:p14="http://schemas.microsoft.com/office/powerpoint/2010/main" val="164180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213 -0.00024 L -4.79167E-6 -4.0740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h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65 L 0 -0.2162 " pathEditMode="relative" rAng="0" ptsTypes="AA">
                                      <p:cBhvr>
                                        <p:cTn id="59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 Answer #3 Sound 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4" grpId="0" animBg="1"/>
      <p:bldP spid="28" grpId="0" animBg="1"/>
      <p:bldP spid="28" grpId="1" animBg="1"/>
      <p:bldP spid="20" grpId="0" animBg="1"/>
      <p:bldP spid="5" grpId="0" animBg="1"/>
      <p:bldP spid="5" grpId="1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6563364" y="465302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4653022"/>
                <a:ext cx="4522427" cy="741680"/>
              </a:xfrm>
              <a:prstGeom prst="rect">
                <a:avLst/>
              </a:prstGeom>
              <a:blipFill>
                <a:blip r:embed="rId10"/>
                <a:stretch>
                  <a:fillRect b="-2222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blipFill>
                <a:blip r:embed="rId11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blipFill>
                <a:blip r:embed="rId12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blipFill>
                <a:blip r:embed="rId13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BFAB2A1-5ADD-45B8-B5FA-C6B763A7E3E6}"/>
              </a:ext>
            </a:extLst>
          </p:cNvPr>
          <p:cNvSpPr/>
          <p:nvPr/>
        </p:nvSpPr>
        <p:spPr>
          <a:xfrm>
            <a:off x="4766802" y="1704897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53737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45D2AD9-7311-46D1-B37F-DDA61773E104}"/>
              </a:ext>
            </a:extLst>
          </p:cNvPr>
          <p:cNvSpPr/>
          <p:nvPr/>
        </p:nvSpPr>
        <p:spPr>
          <a:xfrm flipV="1">
            <a:off x="4766802" y="382248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310083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170489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9600">
                <a:latin typeface="UTM Candombe" panose="02040603050506020204" pitchFamily="18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/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x thoả mãn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2019158"/>
            <a:ext cx="564932" cy="2465548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2020178"/>
            <a:ext cx="564932" cy="2465548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F216F2C-1FD4-6613-DEB1-4F70F6AC5807}"/>
              </a:ext>
            </a:extLst>
          </p:cNvPr>
          <p:cNvSpPr txBox="1"/>
          <p:nvPr/>
        </p:nvSpPr>
        <p:spPr>
          <a:xfrm>
            <a:off x="5110477" y="634226"/>
            <a:ext cx="1971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 bút</a:t>
            </a:r>
          </a:p>
        </p:txBody>
      </p:sp>
      <p:pic>
        <p:nvPicPr>
          <p:cNvPr id="3" name="Picture 2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3493" y="123083"/>
            <a:ext cx="2170364" cy="217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33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213 -0.00024 L -4.79167E-6 -4.0740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h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65 L 0 -0.2162 " pathEditMode="relative" rAng="0" ptsTypes="AA">
                                      <p:cBhvr>
                                        <p:cTn id="59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orrect Answer #3 Sound 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4" grpId="0" animBg="1"/>
      <p:bldP spid="28" grpId="0" animBg="1"/>
      <p:bldP spid="28" grpId="1" animBg="1"/>
      <p:bldP spid="20" grpId="0" animBg="1"/>
      <p:bldP spid="5" grpId="0" animBg="1"/>
      <p:bldP spid="5" grpId="1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2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blipFill>
                <a:blip r:embed="rId9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6563357" y="466653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57" y="4666537"/>
                <a:ext cx="4522427" cy="741680"/>
              </a:xfrm>
              <a:prstGeom prst="rect">
                <a:avLst/>
              </a:prstGeom>
              <a:blipFill>
                <a:blip r:embed="rId10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64" y="5759642"/>
                <a:ext cx="4522427" cy="741680"/>
              </a:xfrm>
              <a:prstGeom prst="rect">
                <a:avLst/>
              </a:prstGeom>
              <a:blipFill>
                <a:blip r:embed="rId11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2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24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blipFill>
                <a:blip r:embed="rId12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BFAB2A1-5ADD-45B8-B5FA-C6B763A7E3E6}"/>
              </a:ext>
            </a:extLst>
          </p:cNvPr>
          <p:cNvSpPr/>
          <p:nvPr/>
        </p:nvSpPr>
        <p:spPr>
          <a:xfrm>
            <a:off x="4766802" y="1704897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53737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45D2AD9-7311-46D1-B37F-DDA61773E104}"/>
              </a:ext>
            </a:extLst>
          </p:cNvPr>
          <p:cNvSpPr/>
          <p:nvPr/>
        </p:nvSpPr>
        <p:spPr>
          <a:xfrm flipV="1">
            <a:off x="4766802" y="382248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310083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170489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9600">
                <a:latin typeface="UTM Candombe" panose="02040603050506020204" pitchFamily="18" charset="0"/>
              </a:rPr>
              <a:t>4</a:t>
            </a:r>
          </a:p>
        </p:txBody>
      </p:sp>
      <p:pic>
        <p:nvPicPr>
          <p:cNvPr id="33" name="Picture 32">
            <a:hlinkClick r:id="rId13" action="ppaction://hlinksldjump"/>
            <a:extLst>
              <a:ext uri="{FF2B5EF4-FFF2-40B4-BE49-F238E27FC236}">
                <a16:creationId xmlns:a16="http://schemas.microsoft.com/office/drawing/2014/main" id="{E3E54B46-606F-48C4-9921-B19665A5025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64" y="0"/>
            <a:ext cx="2168772" cy="2168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/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x thoả mãn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31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A578447-936F-44B8-9B2A-1105F9A08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3" y="2333297"/>
                <a:ext cx="9979573" cy="18393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2019158"/>
            <a:ext cx="564932" cy="2465548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2020178"/>
            <a:ext cx="564932" cy="2465548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24CBC70-8936-D25B-214F-EBBBFF8DC217}"/>
              </a:ext>
            </a:extLst>
          </p:cNvPr>
          <p:cNvSpPr txBox="1"/>
          <p:nvPr/>
        </p:nvSpPr>
        <p:spPr>
          <a:xfrm>
            <a:off x="5110477" y="634226"/>
            <a:ext cx="1971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</a:p>
          <a:p>
            <a:pPr algn="ctr"/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 kẹo</a:t>
            </a:r>
          </a:p>
        </p:txBody>
      </p:sp>
    </p:spTree>
    <p:extLst>
      <p:ext uri="{BB962C8B-B14F-4D97-AF65-F5344CB8AC3E}">
        <p14:creationId xmlns:p14="http://schemas.microsoft.com/office/powerpoint/2010/main" val="269212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213 -0.00024 L -4.79167E-6 -4.0740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h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65 L 0 -0.2162 " pathEditMode="relative" rAng="0" ptsTypes="AA">
                                      <p:cBhvr>
                                        <p:cTn id="59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 Answer #3 Sound 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4" grpId="0" animBg="1"/>
      <p:bldP spid="28" grpId="0" animBg="1"/>
      <p:bldP spid="28" grpId="1" animBg="1"/>
      <p:bldP spid="20" grpId="0" animBg="1"/>
      <p:bldP spid="5" grpId="0" animBg="1"/>
      <p:bldP spid="5" grpId="1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/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2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5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15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843EA6E-3C41-4B87-A636-A46C1E8E1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04" y="5759642"/>
                <a:ext cx="4522427" cy="741680"/>
              </a:xfrm>
              <a:prstGeom prst="rect">
                <a:avLst/>
              </a:prstGeom>
              <a:blipFill>
                <a:blip r:embed="rId9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/>
              <p:nvPr/>
            </p:nvSpPr>
            <p:spPr>
              <a:xfrm>
                <a:off x="6563357" y="5759642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50+15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88C9650-7561-4599-B4E8-E0F7475524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57" y="5759642"/>
                <a:ext cx="4522427" cy="741680"/>
              </a:xfrm>
              <a:prstGeom prst="rect">
                <a:avLst/>
              </a:prstGeom>
              <a:blipFill>
                <a:blip r:embed="rId10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/>
              <p:nvPr/>
            </p:nvSpPr>
            <p:spPr>
              <a:xfrm>
                <a:off x="6563356" y="466653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3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5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33C14B-6B9F-4969-8DE6-B95E78F3E8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356" y="4666537"/>
                <a:ext cx="4522427" cy="741680"/>
              </a:xfrm>
              <a:prstGeom prst="rect">
                <a:avLst/>
              </a:prstGeom>
              <a:blipFill>
                <a:blip r:embed="rId11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/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solidFill>
                <a:srgbClr val="D53737"/>
              </a:solidFill>
              <a:ln w="7620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2"/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150+12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071E247-1322-488F-A966-220ED7EBA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210" y="4666537"/>
                <a:ext cx="4522427" cy="741680"/>
              </a:xfrm>
              <a:prstGeom prst="rect">
                <a:avLst/>
              </a:prstGeom>
              <a:blipFill>
                <a:blip r:embed="rId12"/>
                <a:stretch>
                  <a:fillRect b="-2239"/>
                </a:stretch>
              </a:blipFill>
              <a:ln w="762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0BFAB2A1-5ADD-45B8-B5FA-C6B763A7E3E6}"/>
              </a:ext>
            </a:extLst>
          </p:cNvPr>
          <p:cNvSpPr/>
          <p:nvPr/>
        </p:nvSpPr>
        <p:spPr>
          <a:xfrm>
            <a:off x="4766802" y="1704897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53737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E45D2AD9-7311-46D1-B37F-DDA61773E104}"/>
              </a:ext>
            </a:extLst>
          </p:cNvPr>
          <p:cNvSpPr/>
          <p:nvPr/>
        </p:nvSpPr>
        <p:spPr>
          <a:xfrm flipV="1">
            <a:off x="4766802" y="382248"/>
            <a:ext cx="2658391" cy="1329196"/>
          </a:xfrm>
          <a:custGeom>
            <a:avLst/>
            <a:gdLst>
              <a:gd name="connsiteX0" fmla="*/ 0 w 2174316"/>
              <a:gd name="connsiteY0" fmla="*/ 0 h 1087159"/>
              <a:gd name="connsiteX1" fmla="*/ 2174316 w 2174316"/>
              <a:gd name="connsiteY1" fmla="*/ 0 h 1087159"/>
              <a:gd name="connsiteX2" fmla="*/ 2174316 w 2174316"/>
              <a:gd name="connsiteY2" fmla="*/ 1 h 1087159"/>
              <a:gd name="connsiteX3" fmla="*/ 1087158 w 2174316"/>
              <a:gd name="connsiteY3" fmla="*/ 1087159 h 1087159"/>
              <a:gd name="connsiteX4" fmla="*/ 0 w 2174316"/>
              <a:gd name="connsiteY4" fmla="*/ 1 h 10871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4316" h="1087159">
                <a:moveTo>
                  <a:pt x="0" y="0"/>
                </a:moveTo>
                <a:lnTo>
                  <a:pt x="2174316" y="0"/>
                </a:lnTo>
                <a:lnTo>
                  <a:pt x="2174316" y="1"/>
                </a:lnTo>
                <a:cubicBezTo>
                  <a:pt x="2174316" y="600422"/>
                  <a:pt x="1687579" y="1087159"/>
                  <a:pt x="1087158" y="1087159"/>
                </a:cubicBezTo>
                <a:cubicBezTo>
                  <a:pt x="486737" y="1087159"/>
                  <a:pt x="0" y="600422"/>
                  <a:pt x="0" y="1"/>
                </a:cubicBezTo>
                <a:close/>
              </a:path>
            </a:pathLst>
          </a:custGeom>
          <a:solidFill>
            <a:srgbClr val="D11F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480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8B1078F-9A73-43E0-ABB8-0C4965B9BCF0}"/>
              </a:ext>
            </a:extLst>
          </p:cNvPr>
          <p:cNvSpPr/>
          <p:nvPr/>
        </p:nvSpPr>
        <p:spPr>
          <a:xfrm>
            <a:off x="5285233" y="3100832"/>
            <a:ext cx="1621536" cy="1621536"/>
          </a:xfrm>
          <a:custGeom>
            <a:avLst/>
            <a:gdLst>
              <a:gd name="connsiteX0" fmla="*/ 810768 w 1621536"/>
              <a:gd name="connsiteY0" fmla="*/ 270372 h 1621536"/>
              <a:gd name="connsiteX1" fmla="*/ 270372 w 1621536"/>
              <a:gd name="connsiteY1" fmla="*/ 810768 h 1621536"/>
              <a:gd name="connsiteX2" fmla="*/ 810768 w 1621536"/>
              <a:gd name="connsiteY2" fmla="*/ 1351164 h 1621536"/>
              <a:gd name="connsiteX3" fmla="*/ 1351164 w 1621536"/>
              <a:gd name="connsiteY3" fmla="*/ 810768 h 1621536"/>
              <a:gd name="connsiteX4" fmla="*/ 810768 w 1621536"/>
              <a:gd name="connsiteY4" fmla="*/ 270372 h 1621536"/>
              <a:gd name="connsiteX5" fmla="*/ 810768 w 1621536"/>
              <a:gd name="connsiteY5" fmla="*/ 0 h 1621536"/>
              <a:gd name="connsiteX6" fmla="*/ 1621536 w 1621536"/>
              <a:gd name="connsiteY6" fmla="*/ 810768 h 1621536"/>
              <a:gd name="connsiteX7" fmla="*/ 810768 w 1621536"/>
              <a:gd name="connsiteY7" fmla="*/ 1621536 h 1621536"/>
              <a:gd name="connsiteX8" fmla="*/ 0 w 1621536"/>
              <a:gd name="connsiteY8" fmla="*/ 810768 h 1621536"/>
              <a:gd name="connsiteX9" fmla="*/ 810768 w 1621536"/>
              <a:gd name="connsiteY9" fmla="*/ 0 h 1621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21536" h="1621536">
                <a:moveTo>
                  <a:pt x="810768" y="270372"/>
                </a:moveTo>
                <a:cubicBezTo>
                  <a:pt x="810768" y="568824"/>
                  <a:pt x="568824" y="810768"/>
                  <a:pt x="270372" y="810768"/>
                </a:cubicBezTo>
                <a:cubicBezTo>
                  <a:pt x="568824" y="810768"/>
                  <a:pt x="810768" y="1052712"/>
                  <a:pt x="810768" y="1351164"/>
                </a:cubicBezTo>
                <a:cubicBezTo>
                  <a:pt x="810768" y="1052712"/>
                  <a:pt x="1052712" y="810768"/>
                  <a:pt x="1351164" y="810768"/>
                </a:cubicBezTo>
                <a:cubicBezTo>
                  <a:pt x="1052712" y="810768"/>
                  <a:pt x="810768" y="568824"/>
                  <a:pt x="810768" y="270372"/>
                </a:cubicBezTo>
                <a:close/>
                <a:moveTo>
                  <a:pt x="810768" y="0"/>
                </a:moveTo>
                <a:cubicBezTo>
                  <a:pt x="1258543" y="0"/>
                  <a:pt x="1621536" y="362993"/>
                  <a:pt x="1621536" y="810768"/>
                </a:cubicBezTo>
                <a:cubicBezTo>
                  <a:pt x="1621536" y="1258543"/>
                  <a:pt x="1258543" y="1621536"/>
                  <a:pt x="810768" y="1621536"/>
                </a:cubicBezTo>
                <a:cubicBezTo>
                  <a:pt x="362993" y="1621536"/>
                  <a:pt x="0" y="1258543"/>
                  <a:pt x="0" y="810768"/>
                </a:cubicBezTo>
                <a:cubicBezTo>
                  <a:pt x="0" y="362993"/>
                  <a:pt x="362993" y="0"/>
                  <a:pt x="810768" y="0"/>
                </a:cubicBezTo>
                <a:close/>
              </a:path>
            </a:pathLst>
          </a:custGeom>
          <a:solidFill>
            <a:srgbClr val="FFC000"/>
          </a:solidFill>
          <a:ln w="76200">
            <a:solidFill>
              <a:schemeClr val="accent4">
                <a:lumMod val="75000"/>
              </a:schemeClr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E33259DE-8C4D-49F9-A7FA-31A46D1E90D2}"/>
              </a:ext>
            </a:extLst>
          </p:cNvPr>
          <p:cNvSpPr/>
          <p:nvPr/>
        </p:nvSpPr>
        <p:spPr>
          <a:xfrm>
            <a:off x="4766802" y="1704897"/>
            <a:ext cx="2658391" cy="4054745"/>
          </a:xfrm>
          <a:custGeom>
            <a:avLst/>
            <a:gdLst>
              <a:gd name="connsiteX0" fmla="*/ 2658391 w 2658391"/>
              <a:gd name="connsiteY0" fmla="*/ 1 h 4054745"/>
              <a:gd name="connsiteX1" fmla="*/ 2658391 w 2658391"/>
              <a:gd name="connsiteY1" fmla="*/ 4054745 h 4054745"/>
              <a:gd name="connsiteX2" fmla="*/ 1 w 2658391"/>
              <a:gd name="connsiteY2" fmla="*/ 4054745 h 4054745"/>
              <a:gd name="connsiteX3" fmla="*/ 1 w 2658391"/>
              <a:gd name="connsiteY3" fmla="*/ 21 h 4054745"/>
              <a:gd name="connsiteX4" fmla="*/ 6863 w 2658391"/>
              <a:gd name="connsiteY4" fmla="*/ 135904 h 4054745"/>
              <a:gd name="connsiteX5" fmla="*/ 1329196 w 2658391"/>
              <a:gd name="connsiteY5" fmla="*/ 1329196 h 4054745"/>
              <a:gd name="connsiteX6" fmla="*/ 2658391 w 2658391"/>
              <a:gd name="connsiteY6" fmla="*/ 1 h 4054745"/>
              <a:gd name="connsiteX7" fmla="*/ 0 w 2658391"/>
              <a:gd name="connsiteY7" fmla="*/ 0 h 4054745"/>
              <a:gd name="connsiteX8" fmla="*/ 1 w 2658391"/>
              <a:gd name="connsiteY8" fmla="*/ 0 h 4054745"/>
              <a:gd name="connsiteX9" fmla="*/ 1 w 2658391"/>
              <a:gd name="connsiteY9" fmla="*/ 21 h 4054745"/>
              <a:gd name="connsiteX10" fmla="*/ 0 w 2658391"/>
              <a:gd name="connsiteY10" fmla="*/ 1 h 4054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58391" h="4054745">
                <a:moveTo>
                  <a:pt x="2658391" y="1"/>
                </a:moveTo>
                <a:lnTo>
                  <a:pt x="2658391" y="4054745"/>
                </a:lnTo>
                <a:lnTo>
                  <a:pt x="1" y="4054745"/>
                </a:lnTo>
                <a:lnTo>
                  <a:pt x="1" y="21"/>
                </a:lnTo>
                <a:lnTo>
                  <a:pt x="6863" y="135904"/>
                </a:lnTo>
                <a:cubicBezTo>
                  <a:pt x="74931" y="806159"/>
                  <a:pt x="640982" y="1329196"/>
                  <a:pt x="1329196" y="1329196"/>
                </a:cubicBezTo>
                <a:cubicBezTo>
                  <a:pt x="2063290" y="1329196"/>
                  <a:pt x="2658391" y="734096"/>
                  <a:pt x="2658391" y="1"/>
                </a:cubicBezTo>
                <a:close/>
                <a:moveTo>
                  <a:pt x="0" y="0"/>
                </a:moveTo>
                <a:lnTo>
                  <a:pt x="1" y="0"/>
                </a:lnTo>
                <a:lnTo>
                  <a:pt x="1" y="21"/>
                </a:lnTo>
                <a:lnTo>
                  <a:pt x="0" y="1"/>
                </a:lnTo>
                <a:close/>
              </a:path>
            </a:pathLst>
          </a:custGeom>
          <a:solidFill>
            <a:srgbClr val="D537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9600">
                <a:latin typeface="UTM Candombe" panose="02040603050506020204" pitchFamily="18" charset="0"/>
              </a:rPr>
              <a:t>5</a:t>
            </a:r>
          </a:p>
        </p:txBody>
      </p:sp>
      <p:pic>
        <p:nvPicPr>
          <p:cNvPr id="33" name="Picture 32">
            <a:hlinkClick r:id="rId13" action="ppaction://hlinksldjump"/>
            <a:extLst>
              <a:ext uri="{FF2B5EF4-FFF2-40B4-BE49-F238E27FC236}">
                <a16:creationId xmlns:a16="http://schemas.microsoft.com/office/drawing/2014/main" id="{E3E54B46-606F-48C4-9921-B19665A5025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64" y="0"/>
            <a:ext cx="2168772" cy="216877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A578447-936F-44B8-9B2A-1105F9A08723}"/>
              </a:ext>
            </a:extLst>
          </p:cNvPr>
          <p:cNvSpPr/>
          <p:nvPr/>
        </p:nvSpPr>
        <p:spPr>
          <a:xfrm>
            <a:off x="1429406" y="2132723"/>
            <a:ext cx="9469820" cy="2288851"/>
          </a:xfrm>
          <a:prstGeom prst="rect">
            <a:avLst/>
          </a:prstGeom>
          <a:solidFill>
            <a:srgbClr val="D53737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</a:rPr>
              <a:t>Bác An gửi tiết kiệm 150 triệu đồng với kì hạn 12 tháng, gọi x </a:t>
            </a:r>
            <a:r>
              <a:rPr lang="vi-VN" sz="2800">
                <a:latin typeface="Times New Roman" panose="02020603050405020304" pitchFamily="18" charset="0"/>
              </a:rPr>
              <a:t>(viết dưới dạng số thập phân)</a:t>
            </a:r>
            <a:r>
              <a:rPr lang="en-US" sz="2800">
                <a:latin typeface="Times New Roman" panose="02020603050405020304" pitchFamily="18" charset="0"/>
              </a:rPr>
              <a:t> là lãi suất gửi tiết kiệm.</a:t>
            </a:r>
            <a:r>
              <a:rPr lang="vi-VN" sz="2800">
                <a:latin typeface="Times New Roman" panose="02020603050405020304" pitchFamily="18" charset="0"/>
              </a:rPr>
              <a:t> Đến cuối kì (tức là sau 1 năm), hãy viết biểu thức biểu thị số tiền bác An thu được</a:t>
            </a:r>
            <a:r>
              <a:rPr lang="en-US" sz="2800">
                <a:latin typeface="Times New Roman" panose="02020603050405020304" pitchFamily="18" charset="0"/>
              </a:rPr>
              <a:t>.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57221B5-C428-400B-B105-F89044BADEA4}"/>
              </a:ext>
            </a:extLst>
          </p:cNvPr>
          <p:cNvGrpSpPr/>
          <p:nvPr/>
        </p:nvGrpSpPr>
        <p:grpSpPr>
          <a:xfrm>
            <a:off x="823747" y="2019158"/>
            <a:ext cx="564932" cy="2465548"/>
            <a:chOff x="823747" y="2019158"/>
            <a:chExt cx="564932" cy="2465548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12D4B60-D740-4975-AA3C-13791DBFD6B3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2D3BB3C-FCB0-4AC0-991E-1513646167BC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98A87F5-1685-4FD0-A09D-60D3372CC42B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42839D-B9F4-41A7-B7DA-6D56B05C72F0}"/>
              </a:ext>
            </a:extLst>
          </p:cNvPr>
          <p:cNvGrpSpPr/>
          <p:nvPr/>
        </p:nvGrpSpPr>
        <p:grpSpPr>
          <a:xfrm>
            <a:off x="10803320" y="2020178"/>
            <a:ext cx="564932" cy="2465548"/>
            <a:chOff x="823747" y="2019158"/>
            <a:chExt cx="564932" cy="2465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3EA670B-D453-442E-81BC-258FF0DE0FC8}"/>
                </a:ext>
              </a:extLst>
            </p:cNvPr>
            <p:cNvSpPr/>
            <p:nvPr/>
          </p:nvSpPr>
          <p:spPr>
            <a:xfrm>
              <a:off x="823747" y="2294467"/>
              <a:ext cx="564932" cy="191802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B3B5B09-784B-49E4-9029-3CCF15213B55}"/>
                </a:ext>
              </a:extLst>
            </p:cNvPr>
            <p:cNvSpPr/>
            <p:nvPr/>
          </p:nvSpPr>
          <p:spPr>
            <a:xfrm>
              <a:off x="1015561" y="2019158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0134EAF-8C72-4E5A-A93C-5BE4039EB4DF}"/>
                </a:ext>
              </a:extLst>
            </p:cNvPr>
            <p:cNvSpPr/>
            <p:nvPr/>
          </p:nvSpPr>
          <p:spPr>
            <a:xfrm>
              <a:off x="1015560" y="4211437"/>
              <a:ext cx="181303" cy="273269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8DA0DBA-6F59-66EE-3CAD-1B957F048E76}"/>
              </a:ext>
            </a:extLst>
          </p:cNvPr>
          <p:cNvSpPr txBox="1"/>
          <p:nvPr/>
        </p:nvSpPr>
        <p:spPr>
          <a:xfrm>
            <a:off x="5110477" y="634226"/>
            <a:ext cx="1971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10</a:t>
            </a:r>
          </a:p>
        </p:txBody>
      </p:sp>
    </p:spTree>
    <p:extLst>
      <p:ext uri="{BB962C8B-B14F-4D97-AF65-F5344CB8AC3E}">
        <p14:creationId xmlns:p14="http://schemas.microsoft.com/office/powerpoint/2010/main" val="36545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213 -0.00024 L -4.79167E-6 -4.07407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h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5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65 L 0 -0.2162 " pathEditMode="relative" rAng="0" ptsTypes="AA">
                                      <p:cBhvr>
                                        <p:cTn id="59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rrect Answer #3 Sound Eff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EABAB"/>
                                      </p:to>
                                    </p:animClr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Answ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4" grpId="0" animBg="1"/>
      <p:bldP spid="28" grpId="0" animBg="1"/>
      <p:bldP spid="28" grpId="1" animBg="1"/>
      <p:bldP spid="20" grpId="0" animBg="1"/>
      <p:bldP spid="5" grpId="0" animBg="1"/>
      <p:bldP spid="5" grpId="1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red, colorful&#10;&#10;Description automatically generated">
            <a:extLst>
              <a:ext uri="{FF2B5EF4-FFF2-40B4-BE49-F238E27FC236}">
                <a16:creationId xmlns:a16="http://schemas.microsoft.com/office/drawing/2014/main" id="{B87A6B52-686D-4295-9781-AB979CBA43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DAB582F-B8CE-4EEA-9816-F375570316E4}"/>
              </a:ext>
            </a:extLst>
          </p:cNvPr>
          <p:cNvSpPr/>
          <p:nvPr/>
        </p:nvSpPr>
        <p:spPr>
          <a:xfrm>
            <a:off x="3838629" y="1492975"/>
            <a:ext cx="5002099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600" b="1">
                <a:ln w="12700" cmpd="sng">
                  <a:noFill/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UTM Flamenco" panose="02040603050506020204" pitchFamily="18" charset="0"/>
              </a:rPr>
              <a:t>CHÚC MỪNG </a:t>
            </a:r>
          </a:p>
          <a:p>
            <a:pPr algn="ctr"/>
            <a:r>
              <a:rPr lang="en-US" sz="6600" b="1">
                <a:ln w="12700" cmpd="sng">
                  <a:noFill/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UTM Flamenco" panose="02040603050506020204" pitchFamily="18" charset="0"/>
              </a:rPr>
              <a:t>NĂM MỚI</a:t>
            </a:r>
          </a:p>
        </p:txBody>
      </p:sp>
      <p:pic>
        <p:nvPicPr>
          <p:cNvPr id="7" name="Chúc tết &amp;#8211; không lời-nhacchuongmp3.com">
            <a:hlinkClick r:id="" action="ppaction://media"/>
            <a:extLst>
              <a:ext uri="{FF2B5EF4-FFF2-40B4-BE49-F238E27FC236}">
                <a16:creationId xmlns:a16="http://schemas.microsoft.com/office/drawing/2014/main" id="{2F2A1B1C-943F-4DD1-B71F-34A70F45010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95998" y="-602028"/>
            <a:ext cx="487363" cy="487363"/>
          </a:xfrm>
          <a:prstGeom prst="rect">
            <a:avLst/>
          </a:prstGeom>
        </p:spPr>
      </p:pic>
      <p:pic>
        <p:nvPicPr>
          <p:cNvPr id="1026" name="Picture 2" descr="ภาพ2024 PNG, รูป, เวกเตอร์และไฟล์ PSD | ดาวน์โหลดฟรีบน Pngtree">
            <a:extLst>
              <a:ext uri="{FF2B5EF4-FFF2-40B4-BE49-F238E27FC236}">
                <a16:creationId xmlns:a16="http://schemas.microsoft.com/office/drawing/2014/main" id="{5E9E5865-0BF9-0124-BBA1-F4EF1A320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178" y="3099816"/>
            <a:ext cx="3429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35000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1.875E-6 -3.7037E-6 L -1.875E-6 0.00024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490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Watercolor Tapes Scrapbook for College by Slidesgo">
  <a:themeElements>
    <a:clrScheme name="Simple Light">
      <a:dk1>
        <a:srgbClr val="153740"/>
      </a:dk1>
      <a:lt1>
        <a:srgbClr val="FFFFFF"/>
      </a:lt1>
      <a:dk2>
        <a:srgbClr val="9DC1D0"/>
      </a:dk2>
      <a:lt2>
        <a:srgbClr val="3E637D"/>
      </a:lt2>
      <a:accent1>
        <a:srgbClr val="EEAD76"/>
      </a:accent1>
      <a:accent2>
        <a:srgbClr val="E88B6A"/>
      </a:accent2>
      <a:accent3>
        <a:srgbClr val="FAECE0"/>
      </a:accent3>
      <a:accent4>
        <a:srgbClr val="FFC09F"/>
      </a:accent4>
      <a:accent5>
        <a:srgbClr val="FFFFFF"/>
      </a:accent5>
      <a:accent6>
        <a:srgbClr val="FFFFFF"/>
      </a:accent6>
      <a:hlink>
        <a:srgbClr val="15374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Theme1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DF56608-3B3B-4CD0-AEAF-7AA52ACA4473}" vid="{ADD3AED4-5FCB-4E23-BD2C-1F68B2A7ED6A}"/>
    </a:ext>
  </a:ext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1</TotalTime>
  <Words>2026</Words>
  <Application>Microsoft Office PowerPoint</Application>
  <PresentationFormat>Widescreen</PresentationFormat>
  <Paragraphs>509</Paragraphs>
  <Slides>34</Slides>
  <Notes>8</Notes>
  <HiddenSlides>0</HiddenSlides>
  <MMClips>5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65" baseType="lpstr">
      <vt:lpstr>.VnTime</vt:lpstr>
      <vt:lpstr>Aptos</vt:lpstr>
      <vt:lpstr>Aptos Display</vt:lpstr>
      <vt:lpstr>Arial</vt:lpstr>
      <vt:lpstr>Arial Black</vt:lpstr>
      <vt:lpstr>Calibri</vt:lpstr>
      <vt:lpstr>Calibri Light</vt:lpstr>
      <vt:lpstr>Cambria Math</vt:lpstr>
      <vt:lpstr>Delius</vt:lpstr>
      <vt:lpstr>Fredoka One</vt:lpstr>
      <vt:lpstr>Nunito</vt:lpstr>
      <vt:lpstr>Open Sans</vt:lpstr>
      <vt:lpstr>Palanquin Dark</vt:lpstr>
      <vt:lpstr>Roboto Condensed Light</vt:lpstr>
      <vt:lpstr>Times New Roman</vt:lpstr>
      <vt:lpstr>UTM Arruba KT</vt:lpstr>
      <vt:lpstr>UTM Candombe</vt:lpstr>
      <vt:lpstr>UTM Flamenco</vt:lpstr>
      <vt:lpstr>Vibur</vt:lpstr>
      <vt:lpstr>Wingdings</vt:lpstr>
      <vt:lpstr>Office Theme</vt:lpstr>
      <vt:lpstr>Office 主题</vt:lpstr>
      <vt:lpstr>Default Design</vt:lpstr>
      <vt:lpstr>1_Teacher Binder by Slidesgo</vt:lpstr>
      <vt:lpstr>5_Office Theme</vt:lpstr>
      <vt:lpstr>Watercolor Tapes Scrapbook for College by Slidesgo</vt:lpstr>
      <vt:lpstr>Theme1</vt:lpstr>
      <vt:lpstr>1_Office Theme</vt:lpstr>
      <vt:lpstr>MS_ClipArt_Gallery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an tien [gv]</dc:creator>
  <cp:lastModifiedBy>Oanh Mai</cp:lastModifiedBy>
  <cp:revision>120</cp:revision>
  <dcterms:created xsi:type="dcterms:W3CDTF">2024-02-17T14:30:45Z</dcterms:created>
  <dcterms:modified xsi:type="dcterms:W3CDTF">2024-06-14T15:18:34Z</dcterms:modified>
</cp:coreProperties>
</file>